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1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955"/>
        <w:gridCol w:w="6210"/>
      </w:tblGrid>
      <w:tr w:rsidR="0020630A" w:rsidRPr="00544098" w:rsidTr="00EE15B9">
        <w:tc>
          <w:tcPr>
            <w:tcW w:w="3955" w:type="dxa"/>
          </w:tcPr>
          <w:p w:rsidR="0020630A" w:rsidRPr="00544098" w:rsidRDefault="0020630A" w:rsidP="00081EF5">
            <w:pPr>
              <w:pageBreakBefore/>
              <w:spacing w:after="0" w:line="240" w:lineRule="auto"/>
              <w:rPr>
                <w:sz w:val="24"/>
                <w:szCs w:val="24"/>
              </w:rPr>
            </w:pPr>
            <w:r w:rsidRPr="00544098">
              <w:rPr>
                <w:sz w:val="24"/>
                <w:szCs w:val="24"/>
              </w:rPr>
              <w:t>SỞ GIÁO DỤC VÀ ĐÀO TẠO TPHCM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544098">
              <w:rPr>
                <w:b/>
                <w:sz w:val="24"/>
                <w:szCs w:val="24"/>
              </w:rPr>
              <w:t>TRƯỜNG TH, THCS, THPT VIỆT ÚC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544098">
              <w:rPr>
                <w:b/>
                <w:sz w:val="24"/>
                <w:szCs w:val="24"/>
              </w:rPr>
              <w:t>-------------------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44098">
              <w:rPr>
                <w:sz w:val="24"/>
                <w:szCs w:val="24"/>
              </w:rPr>
              <w:t>ĐỀ KIỂM TRA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 w:rsidRPr="00544098">
              <w:rPr>
                <w:sz w:val="24"/>
                <w:szCs w:val="24"/>
              </w:rPr>
              <w:t>(</w:t>
            </w:r>
            <w:r w:rsidRPr="00544098">
              <w:rPr>
                <w:i/>
                <w:sz w:val="24"/>
                <w:szCs w:val="24"/>
              </w:rPr>
              <w:t>Đề đóng, có 01 trang</w:t>
            </w:r>
            <w:r w:rsidRPr="00544098">
              <w:rPr>
                <w:sz w:val="24"/>
                <w:szCs w:val="24"/>
              </w:rPr>
              <w:t>)</w:t>
            </w:r>
          </w:p>
        </w:tc>
        <w:tc>
          <w:tcPr>
            <w:tcW w:w="6210" w:type="dxa"/>
          </w:tcPr>
          <w:p w:rsidR="0020630A" w:rsidRPr="00544098" w:rsidRDefault="007D2E63" w:rsidP="00081EF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544098">
              <w:rPr>
                <w:b/>
                <w:sz w:val="24"/>
                <w:szCs w:val="24"/>
              </w:rPr>
              <w:t>KỲ KIỂM TRA</w:t>
            </w:r>
            <w:r w:rsidR="0020630A" w:rsidRPr="00544098">
              <w:rPr>
                <w:b/>
                <w:sz w:val="24"/>
                <w:szCs w:val="24"/>
              </w:rPr>
              <w:t xml:space="preserve"> HỌC KỲ I, NĂM HỌC 2016 - 2017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b/>
                <w:sz w:val="24"/>
                <w:szCs w:val="24"/>
                <w:lang w:val="en-US"/>
              </w:rPr>
            </w:pPr>
            <w:r w:rsidRPr="00544098">
              <w:rPr>
                <w:b/>
                <w:sz w:val="24"/>
                <w:szCs w:val="24"/>
              </w:rPr>
              <w:t>Môn: VẬT LÝ, lớp 1</w:t>
            </w:r>
            <w:r w:rsidR="00D932AC" w:rsidRPr="00544098">
              <w:rPr>
                <w:b/>
                <w:sz w:val="24"/>
                <w:szCs w:val="24"/>
                <w:lang w:val="en-US"/>
              </w:rPr>
              <w:t>1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i/>
                <w:sz w:val="24"/>
                <w:szCs w:val="24"/>
              </w:rPr>
            </w:pPr>
            <w:r w:rsidRPr="00544098">
              <w:rPr>
                <w:i/>
                <w:sz w:val="24"/>
                <w:szCs w:val="24"/>
              </w:rPr>
              <w:t>Thời gian làm bài: 45 phút, không kể thời gian phát đề</w:t>
            </w:r>
          </w:p>
          <w:p w:rsidR="0020630A" w:rsidRPr="00544098" w:rsidRDefault="0020630A" w:rsidP="00081EF5">
            <w:pPr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 w:rsidRPr="00544098">
              <w:rPr>
                <w:b/>
                <w:sz w:val="24"/>
                <w:szCs w:val="24"/>
              </w:rPr>
              <w:t>---------------------------------------</w:t>
            </w:r>
          </w:p>
        </w:tc>
      </w:tr>
    </w:tbl>
    <w:p w:rsidR="00081EF5" w:rsidRPr="00544098" w:rsidRDefault="00081EF5" w:rsidP="00081EF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1444EE" w:rsidRPr="00544098" w:rsidRDefault="001444EE" w:rsidP="00081EF5">
      <w:pPr>
        <w:spacing w:after="0" w:line="240" w:lineRule="auto"/>
        <w:rPr>
          <w:rFonts w:ascii="Times New Roman" w:hAnsi="Times New Roman" w:cs="Times New Roman"/>
          <w:b/>
          <w:sz w:val="26"/>
          <w:szCs w:val="26"/>
        </w:rPr>
      </w:pPr>
    </w:p>
    <w:p w:rsidR="0020630A" w:rsidRPr="00544098" w:rsidRDefault="0020630A" w:rsidP="00081EF5">
      <w:pPr>
        <w:spacing w:after="0" w:line="240" w:lineRule="auto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b/>
          <w:sz w:val="26"/>
          <w:szCs w:val="26"/>
        </w:rPr>
        <w:t xml:space="preserve">Họ và tên học sinh: </w:t>
      </w:r>
      <w:r w:rsidRPr="00544098">
        <w:rPr>
          <w:rFonts w:ascii="Times New Roman" w:hAnsi="Times New Roman" w:cs="Times New Roman"/>
          <w:sz w:val="26"/>
          <w:szCs w:val="26"/>
        </w:rPr>
        <w:t>…………………………………………….</w:t>
      </w:r>
    </w:p>
    <w:p w:rsidR="0020630A" w:rsidRPr="00544098" w:rsidRDefault="0020630A" w:rsidP="00081EF5">
      <w:pPr>
        <w:spacing w:after="0" w:line="240" w:lineRule="auto"/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r w:rsidRPr="00544098">
        <w:rPr>
          <w:rFonts w:ascii="Times New Roman" w:hAnsi="Times New Roman" w:cs="Times New Roman"/>
          <w:b/>
          <w:sz w:val="26"/>
          <w:szCs w:val="26"/>
        </w:rPr>
        <w:t xml:space="preserve">Số báo danh: </w:t>
      </w:r>
      <w:r w:rsidRPr="00544098">
        <w:rPr>
          <w:rFonts w:ascii="Times New Roman" w:hAnsi="Times New Roman" w:cs="Times New Roman"/>
          <w:sz w:val="26"/>
          <w:szCs w:val="26"/>
        </w:rPr>
        <w:t>……………………………………………………</w:t>
      </w:r>
    </w:p>
    <w:p w:rsidR="00081EF5" w:rsidRPr="00544098" w:rsidRDefault="00081EF5" w:rsidP="00081EF5">
      <w:pPr>
        <w:spacing w:after="0" w:line="240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1444EE" w:rsidRPr="00544098" w:rsidRDefault="001444EE" w:rsidP="005079EA">
      <w:pPr>
        <w:spacing w:before="120" w:after="0" w:line="288" w:lineRule="auto"/>
        <w:rPr>
          <w:rFonts w:ascii="Times New Roman" w:hAnsi="Times New Roman"/>
          <w:b/>
          <w:sz w:val="26"/>
          <w:szCs w:val="26"/>
        </w:rPr>
      </w:pPr>
    </w:p>
    <w:p w:rsidR="001444EE" w:rsidRPr="00544098" w:rsidRDefault="0011405F" w:rsidP="005079EA">
      <w:pPr>
        <w:spacing w:before="120" w:after="0" w:line="288" w:lineRule="auto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/>
          <w:b/>
          <w:sz w:val="26"/>
          <w:szCs w:val="26"/>
          <w:u w:val="single"/>
        </w:rPr>
        <w:t>Câu 1</w:t>
      </w:r>
      <w:r w:rsidR="005079EA" w:rsidRPr="00544098">
        <w:rPr>
          <w:rFonts w:ascii="Times New Roman" w:hAnsi="Times New Roman"/>
          <w:b/>
          <w:sz w:val="26"/>
          <w:szCs w:val="26"/>
        </w:rPr>
        <w:t xml:space="preserve">: </w:t>
      </w:r>
      <w:r w:rsidR="005079EA" w:rsidRPr="00544098">
        <w:rPr>
          <w:rFonts w:ascii="Times New Roman" w:hAnsi="Times New Roman"/>
          <w:sz w:val="26"/>
          <w:szCs w:val="26"/>
        </w:rPr>
        <w:t>(</w:t>
      </w:r>
      <w:r w:rsidRPr="00544098">
        <w:rPr>
          <w:rFonts w:ascii="Times New Roman" w:hAnsi="Times New Roman"/>
          <w:sz w:val="26"/>
          <w:szCs w:val="26"/>
        </w:rPr>
        <w:t>2 điểm)</w:t>
      </w:r>
      <w:r w:rsidR="0064518B" w:rsidRPr="00544098">
        <w:rPr>
          <w:rFonts w:ascii="Times New Roman" w:hAnsi="Times New Roman"/>
          <w:b/>
          <w:sz w:val="26"/>
          <w:szCs w:val="26"/>
        </w:rPr>
        <w:t xml:space="preserve"> </w:t>
      </w:r>
    </w:p>
    <w:p w:rsidR="0011405F" w:rsidRPr="00544098" w:rsidRDefault="0064518B" w:rsidP="001444EE">
      <w:pPr>
        <w:spacing w:before="120" w:after="0" w:line="288" w:lineRule="auto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>So sánh dòng điện trong kim loại và dòng điện trong chất điệ</w:t>
      </w:r>
      <w:r w:rsidR="003118C7" w:rsidRPr="00544098">
        <w:rPr>
          <w:rFonts w:ascii="Times New Roman" w:hAnsi="Times New Roman" w:cs="Times New Roman"/>
          <w:sz w:val="26"/>
          <w:szCs w:val="26"/>
        </w:rPr>
        <w:t>n phân.</w:t>
      </w:r>
    </w:p>
    <w:p w:rsidR="001444EE" w:rsidRPr="00544098" w:rsidRDefault="0064518B" w:rsidP="001444EE">
      <w:pPr>
        <w:spacing w:before="240" w:after="0" w:line="288" w:lineRule="auto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/>
          <w:b/>
          <w:sz w:val="26"/>
          <w:szCs w:val="26"/>
          <w:u w:val="single"/>
        </w:rPr>
        <w:t>Câu 2</w:t>
      </w:r>
      <w:r w:rsidR="005079EA" w:rsidRPr="00544098">
        <w:rPr>
          <w:rFonts w:ascii="Times New Roman" w:hAnsi="Times New Roman"/>
          <w:b/>
          <w:sz w:val="26"/>
          <w:szCs w:val="26"/>
        </w:rPr>
        <w:t xml:space="preserve">: </w:t>
      </w:r>
      <w:r w:rsidR="005079EA" w:rsidRPr="00544098">
        <w:rPr>
          <w:rFonts w:ascii="Times New Roman" w:hAnsi="Times New Roman"/>
          <w:sz w:val="26"/>
          <w:szCs w:val="26"/>
        </w:rPr>
        <w:t>(</w:t>
      </w:r>
      <w:r w:rsidR="0011405F" w:rsidRPr="00544098">
        <w:rPr>
          <w:rFonts w:ascii="Times New Roman" w:hAnsi="Times New Roman"/>
          <w:sz w:val="26"/>
          <w:szCs w:val="26"/>
        </w:rPr>
        <w:t>1 điểm)</w:t>
      </w:r>
      <w:r w:rsidRPr="00544098">
        <w:rPr>
          <w:rFonts w:ascii="Times New Roman" w:hAnsi="Times New Roman"/>
          <w:b/>
          <w:sz w:val="26"/>
          <w:szCs w:val="26"/>
        </w:rPr>
        <w:t xml:space="preserve"> </w:t>
      </w:r>
    </w:p>
    <w:p w:rsidR="0011405F" w:rsidRPr="00544098" w:rsidRDefault="0064518B" w:rsidP="001444EE">
      <w:pPr>
        <w:spacing w:before="120" w:after="0" w:line="288" w:lineRule="auto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/>
          <w:sz w:val="26"/>
          <w:szCs w:val="26"/>
        </w:rPr>
        <w:t>Nêu định nghĩa suất điện động của nguồn</w:t>
      </w:r>
      <w:r w:rsidR="001444EE" w:rsidRPr="00544098">
        <w:rPr>
          <w:rFonts w:ascii="Times New Roman" w:hAnsi="Times New Roman"/>
          <w:sz w:val="26"/>
          <w:szCs w:val="26"/>
        </w:rPr>
        <w:t xml:space="preserve"> điện</w:t>
      </w:r>
      <w:r w:rsidR="003118C7" w:rsidRPr="00544098">
        <w:rPr>
          <w:rFonts w:ascii="Times New Roman" w:hAnsi="Times New Roman"/>
          <w:sz w:val="26"/>
          <w:szCs w:val="26"/>
        </w:rPr>
        <w:t>.</w:t>
      </w:r>
    </w:p>
    <w:p w:rsidR="001444EE" w:rsidRPr="00544098" w:rsidRDefault="001F51D5" w:rsidP="001444EE">
      <w:pPr>
        <w:spacing w:before="240" w:after="0" w:line="288" w:lineRule="auto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/>
          <w:b/>
          <w:sz w:val="26"/>
          <w:szCs w:val="26"/>
          <w:u w:val="single"/>
        </w:rPr>
        <w:t>Câu 3</w:t>
      </w:r>
      <w:r w:rsidR="005079EA" w:rsidRPr="00544098">
        <w:rPr>
          <w:rFonts w:ascii="Times New Roman" w:hAnsi="Times New Roman"/>
          <w:b/>
          <w:sz w:val="26"/>
          <w:szCs w:val="26"/>
        </w:rPr>
        <w:t xml:space="preserve">: </w:t>
      </w:r>
      <w:r w:rsidR="005079EA" w:rsidRPr="00544098">
        <w:rPr>
          <w:rFonts w:ascii="Times New Roman" w:hAnsi="Times New Roman"/>
          <w:sz w:val="26"/>
          <w:szCs w:val="26"/>
        </w:rPr>
        <w:t>(</w:t>
      </w:r>
      <w:r w:rsidRPr="00544098">
        <w:rPr>
          <w:rFonts w:ascii="Times New Roman" w:hAnsi="Times New Roman"/>
          <w:sz w:val="26"/>
          <w:szCs w:val="26"/>
        </w:rPr>
        <w:t>1 điểm)</w:t>
      </w:r>
      <w:r w:rsidRPr="00544098">
        <w:rPr>
          <w:rFonts w:ascii="Times New Roman" w:hAnsi="Times New Roman"/>
          <w:b/>
          <w:sz w:val="26"/>
          <w:szCs w:val="26"/>
        </w:rPr>
        <w:t xml:space="preserve"> </w:t>
      </w:r>
    </w:p>
    <w:p w:rsidR="0011405F" w:rsidRPr="00544098" w:rsidRDefault="001F51D5" w:rsidP="001444EE">
      <w:pPr>
        <w:spacing w:before="120" w:after="0" w:line="288" w:lineRule="auto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 xml:space="preserve">Hiện tượng đoản mạch xảy ra khi nào và gây </w:t>
      </w:r>
      <w:r w:rsidRPr="00544098">
        <w:rPr>
          <w:rFonts w:ascii="Times New Roman" w:hAnsi="Times New Roman" w:cs="Times New Roman"/>
          <w:spacing w:val="-12"/>
          <w:sz w:val="26"/>
          <w:szCs w:val="26"/>
        </w:rPr>
        <w:t>ra tác hạ</w:t>
      </w:r>
      <w:r w:rsidR="005C7AB2" w:rsidRPr="00544098">
        <w:rPr>
          <w:rFonts w:ascii="Times New Roman" w:hAnsi="Times New Roman" w:cs="Times New Roman"/>
          <w:spacing w:val="-12"/>
          <w:sz w:val="26"/>
          <w:szCs w:val="26"/>
        </w:rPr>
        <w:t>i gì?</w:t>
      </w:r>
    </w:p>
    <w:p w:rsidR="005879E6" w:rsidRPr="00544098" w:rsidRDefault="001F51D5" w:rsidP="001444EE">
      <w:pPr>
        <w:spacing w:before="240" w:after="0" w:line="288" w:lineRule="auto"/>
        <w:rPr>
          <w:rFonts w:ascii="Times New Roman" w:hAnsi="Times New Roman"/>
          <w:sz w:val="26"/>
          <w:szCs w:val="26"/>
        </w:rPr>
      </w:pPr>
      <w:r w:rsidRPr="00544098">
        <w:rPr>
          <w:rFonts w:ascii="Times New Roman" w:hAnsi="Times New Roman"/>
          <w:b/>
          <w:sz w:val="26"/>
          <w:szCs w:val="26"/>
          <w:u w:val="single"/>
        </w:rPr>
        <w:t>Câu 4</w:t>
      </w:r>
      <w:r w:rsidR="005079EA" w:rsidRPr="00544098">
        <w:rPr>
          <w:rFonts w:ascii="Times New Roman" w:hAnsi="Times New Roman"/>
          <w:b/>
          <w:sz w:val="26"/>
          <w:szCs w:val="26"/>
        </w:rPr>
        <w:t xml:space="preserve">: </w:t>
      </w:r>
      <w:r w:rsidR="005079EA" w:rsidRPr="00544098">
        <w:rPr>
          <w:rFonts w:ascii="Times New Roman" w:hAnsi="Times New Roman"/>
          <w:sz w:val="26"/>
          <w:szCs w:val="26"/>
        </w:rPr>
        <w:t>(</w:t>
      </w:r>
      <w:r w:rsidR="00811596" w:rsidRPr="00544098">
        <w:rPr>
          <w:rFonts w:ascii="Times New Roman" w:hAnsi="Times New Roman"/>
          <w:sz w:val="26"/>
          <w:szCs w:val="26"/>
        </w:rPr>
        <w:t>2</w:t>
      </w:r>
      <w:r w:rsidR="00EE6704" w:rsidRPr="00544098">
        <w:rPr>
          <w:rFonts w:ascii="Times New Roman" w:hAnsi="Times New Roman"/>
          <w:sz w:val="26"/>
          <w:szCs w:val="26"/>
        </w:rPr>
        <w:t xml:space="preserve"> điểm)</w:t>
      </w:r>
    </w:p>
    <w:p w:rsidR="00C873CD" w:rsidRPr="00544098" w:rsidRDefault="0011405F" w:rsidP="005079EA">
      <w:pPr>
        <w:spacing w:before="120"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Cho mạch điện như hình vẽ: </w:t>
      </w:r>
      <w:r w:rsidRPr="00544098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4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7.25pt" o:ole="">
            <v:imagedata r:id="rId7" o:title=""/>
          </v:shape>
          <o:OLEObject Type="Embed" ProgID="Equation.3" ShapeID="_x0000_i1025" DrawAspect="Content" ObjectID="_1616399164" r:id="rId8"/>
        </w:objec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>= 6V, r</w:t>
      </w:r>
      <w:r w:rsidRPr="00544098">
        <w:rPr>
          <w:rFonts w:ascii="Times New Roman" w:eastAsia="Times New Roman" w:hAnsi="Times New Roman" w:cs="Times New Roman"/>
          <w:sz w:val="26"/>
          <w:szCs w:val="26"/>
          <w:vertAlign w:val="subscript"/>
          <w:lang w:val="sv-SE"/>
        </w:rPr>
        <w:t>1</w: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= 0,5</w:t>
      </w:r>
      <w:r w:rsidRPr="00544098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260">
          <v:shape id="_x0000_i1026" type="#_x0000_t75" style="width:12.75pt;height:12.75pt" o:ole="">
            <v:imagedata r:id="rId9" o:title=""/>
          </v:shape>
          <o:OLEObject Type="Embed" ProgID="Equation.3" ShapeID="_x0000_i1026" DrawAspect="Content" ObjectID="_1616399165" r:id="rId10"/>
        </w:objec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; </w:t>
      </w:r>
      <w:r w:rsidRPr="00544098">
        <w:rPr>
          <w:rFonts w:ascii="Times New Roman" w:eastAsia="Times New Roman" w:hAnsi="Times New Roman" w:cs="Times New Roman"/>
          <w:position w:val="-10"/>
          <w:sz w:val="26"/>
          <w:szCs w:val="26"/>
        </w:rPr>
        <w:object w:dxaOrig="260" w:dyaOrig="340">
          <v:shape id="_x0000_i1027" type="#_x0000_t75" style="width:12.75pt;height:17.25pt" o:ole="">
            <v:imagedata r:id="rId11" o:title=""/>
          </v:shape>
          <o:OLEObject Type="Embed" ProgID="Equation.3" ShapeID="_x0000_i1027" DrawAspect="Content" ObjectID="_1616399166" r:id="rId12"/>
        </w:objec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>= 4V, r</w:t>
      </w:r>
      <w:r w:rsidRPr="00544098">
        <w:rPr>
          <w:rFonts w:ascii="Times New Roman" w:eastAsia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= 0,5</w:t>
      </w:r>
      <w:r w:rsidRPr="00544098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260">
          <v:shape id="_x0000_i1028" type="#_x0000_t75" style="width:12.75pt;height:12.75pt" o:ole="">
            <v:imagedata r:id="rId9" o:title=""/>
          </v:shape>
          <o:OLEObject Type="Embed" ProgID="Equation.3" ShapeID="_x0000_i1028" DrawAspect="Content" ObjectID="_1616399167" r:id="rId13"/>
        </w:objec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>; R</w:t>
      </w:r>
      <w:r w:rsidRPr="00544098">
        <w:rPr>
          <w:rFonts w:ascii="Times New Roman" w:eastAsia="Times New Roman" w:hAnsi="Times New Roman" w:cs="Times New Roman"/>
          <w:sz w:val="26"/>
          <w:szCs w:val="26"/>
          <w:vertAlign w:val="subscript"/>
          <w:lang w:val="sv-SE"/>
        </w:rPr>
        <w:t>1</w: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= 4</w:t>
      </w:r>
      <w:r w:rsidRPr="00544098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260">
          <v:shape id="_x0000_i1029" type="#_x0000_t75" style="width:12.75pt;height:12.75pt" o:ole="">
            <v:imagedata r:id="rId9" o:title=""/>
          </v:shape>
          <o:OLEObject Type="Embed" ProgID="Equation.3" ShapeID="_x0000_i1029" DrawAspect="Content" ObjectID="_1616399168" r:id="rId14"/>
        </w:objec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và R</w:t>
      </w:r>
      <w:r w:rsidRPr="00544098">
        <w:rPr>
          <w:rFonts w:ascii="Times New Roman" w:eastAsia="Times New Roman" w:hAnsi="Times New Roman" w:cs="Times New Roman"/>
          <w:sz w:val="26"/>
          <w:szCs w:val="26"/>
          <w:vertAlign w:val="subscript"/>
          <w:lang w:val="sv-SE"/>
        </w:rPr>
        <w:t>2</w: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 = 1</w:t>
      </w:r>
      <w:r w:rsidRPr="00544098">
        <w:rPr>
          <w:rFonts w:ascii="Times New Roman" w:eastAsia="Times New Roman" w:hAnsi="Times New Roman" w:cs="Times New Roman"/>
          <w:position w:val="-4"/>
          <w:sz w:val="26"/>
          <w:szCs w:val="26"/>
        </w:rPr>
        <w:object w:dxaOrig="260" w:dyaOrig="260">
          <v:shape id="_x0000_i1030" type="#_x0000_t75" style="width:12.75pt;height:12.75pt" o:ole="">
            <v:imagedata r:id="rId9" o:title=""/>
          </v:shape>
          <o:OLEObject Type="Embed" ProgID="Equation.3" ShapeID="_x0000_i1030" DrawAspect="Content" ObjectID="_1616399169" r:id="rId15"/>
        </w:object>
      </w:r>
      <w:r w:rsidR="00C873CD" w:rsidRPr="00544098">
        <w:rPr>
          <w:rFonts w:ascii="Times New Roman" w:eastAsia="Times New Roman" w:hAnsi="Times New Roman" w:cs="Times New Roman"/>
          <w:sz w:val="26"/>
          <w:szCs w:val="26"/>
        </w:rPr>
        <w:t>.</w:t>
      </w:r>
    </w:p>
    <w:p w:rsidR="0011405F" w:rsidRPr="00544098" w:rsidRDefault="0011405F" w:rsidP="00C873CD">
      <w:pPr>
        <w:spacing w:after="0" w:line="288" w:lineRule="auto"/>
        <w:jc w:val="both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 xml:space="preserve">Tính: </w:t>
      </w:r>
    </w:p>
    <w:p w:rsidR="0011405F" w:rsidRPr="00544098" w:rsidRDefault="007374A5" w:rsidP="00C873CD">
      <w:pPr>
        <w:pStyle w:val="ListParagraph"/>
        <w:numPr>
          <w:ilvl w:val="0"/>
          <w:numId w:val="14"/>
        </w:numPr>
        <w:ind w:right="2190" w:hanging="270"/>
        <w:jc w:val="both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44098">
        <w:rPr>
          <w:rFonts w:ascii="Times New Roman" w:hAnsi="Times New Roman" w:cs="Times New Roman"/>
          <w:noProof/>
          <w:sz w:val="26"/>
          <w:szCs w:val="26"/>
        </w:rPr>
        <w:pict>
          <v:group id="Group 6882" o:spid="_x0000_s1026" style="position:absolute;left:0;text-align:left;margin-left:331.25pt;margin-top:10.85pt;width:117pt;height:86.65pt;z-index:251660288" coordorigin="216,6231" coordsize="2208,17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">
            <v:group id="Group 6883" o:spid="_x0000_s1027" style="position:absolute;left:414;top:6690;width:1512;height:360" coordorigin="504,6720" coordsize="1665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GYXCtsQAAADeAAAA&#10;DwAAAAAAAAAAAAAAAACqAgAAZHJzL2Rvd25yZXYueG1sUEsFBgAAAAAEAAQA+gAAAJsDAAAAAA==&#10;">
              <v:group id="Group 6884" o:spid="_x0000_s1028" style="position:absolute;left:1244;top:6720;width:900;height:360" coordorigin="1260,6264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BpWxMgAAADe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">
                <v:line id="Line 6885" o:spid="_x0000_s1029" style="position:absolute;visibility:visible" from="1980,6264" to="198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iMNM8YAAADeAAAADwAAAGRycy9kb3ducmV2LnhtbERP32vCMBB+F/Y/hBv4pokTytYZRTYG&#10;ugeZbrA9ns2t7dZcSpK19b83grC3+/h+3mI12EZ05EPtWMNsqkAQF87UXGr4eH+Z3IMIEdlg45g0&#10;nCjAankzWmBuXM976g6xFCmEQ44aqhjbXMpQVGQxTF1LnLhv5y3GBH0pjcc+hdtG3imVSYs1p4YK&#10;W3qqqPg9/FkNu/lb1q23r5vhc5sdi+f98eun91qPb4f1I4hIQ/wXX90bk+armXqAyzvpBrk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4jDTPGAAAA3gAAAA8AAAAAAAAA&#10;AAAAAAAAoQIAAGRycy9kb3ducmV2LnhtbFBLBQYAAAAABAAEAPkAAACUAwAAAAA=&#10;"/>
                <v:line id="Line 6886" o:spid="_x0000_s1030" style="position:absolute;visibility:visible" from="2160,6444" to="2160,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Ayc8gAAADeAAAADwAAAGRycy9kb3ducmV2LnhtbESPQUvDQBCF70L/wzIFb3YThSCx21Ja&#10;hNaD2CrocZodk2h2NuyuSfz3zkHobYZ58977luvJdWqgEFvPBvJFBoq48rbl2sDb6+PNPaiYkC12&#10;nsnAL0VYr2ZXSyytH/lIwynVSkw4lmigSakvtY5VQw7jwvfEcvv0wWGSNdTaBhzF3HX6NssK7bBl&#10;SWiwp21D1ffpxxl4vnsphs3haT+9H4pztTueP77GYMz1fNo8gEo0pYv4/3tvpX6W5wIgODKDXv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ysAyc8gAAADeAAAADwAAAAAA&#10;AAAAAAAAAAChAgAAZHJzL2Rvd25yZXYueG1sUEsFBgAAAAAEAAQA+QAAAJYDAAAAAA==&#10;"/>
                <v:line id="Line 6887" o:spid="_x0000_s1031" style="position:absolute;flip:x;visibility:visible" from="1260,6804" to="1980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luhMUAAADeAAAADwAAAGRycy9kb3ducmV2LnhtbERPTWsCMRC9F/ofwgi9FM1ukaKrUaRQ&#10;6MFLbVnpbdyMm2U3k22S6vbfG0HwNo/3Ocv1YDtxIh8axwrySQaCuHK64VrB99f7eAYiRGSNnWNS&#10;8E8B1qvHhyUW2p35k067WIsUwqFABSbGvpAyVIYshonriRN3dN5iTNDXUns8p3DbyZcse5UWG04N&#10;Bnt6M1S1uz+rQM62z79+c5i2Zbvfz01Zlf3PVqmn0bBZgIg0xLv45v7QaX6W5zlc30k3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2luhMUAAADeAAAADwAAAAAAAAAA&#10;AAAAAAChAgAAZHJzL2Rvd25yZXYueG1sUEsFBgAAAAAEAAQA+QAAAJMDAAAAAA==&#10;"/>
                <v:line id="Line 6888" o:spid="_x0000_s1032" style="position:absolute;visibility:visible" from="2160,6804" to="2880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4Jn8YAAADeAAAADwAAAGRycy9kb3ducmV2LnhtbERPTWvCQBC9C/6HZQq96SYWQkldRSoF&#10;7aGoLdTjmB2TtNnZsLtN4r93hYK3ebzPmS8H04iOnK8tK0inCQjiwuqaSwVfn2+TZxA+IGtsLJOC&#10;C3lYLsajOeba9ryn7hBKEUPY56igCqHNpfRFRQb91LbEkTtbZzBE6EqpHfYx3DRyliSZNFhzbKiw&#10;pdeKit/Dn1Hw8bTLutX2fTN8b7NTsd6fjj+9U+rxYVi9gAg0hLv4373RcX6SpjO4vRNvkI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VeCZ/GAAAA3gAAAA8AAAAAAAAA&#10;AAAAAAAAoQIAAGRycy9kb3ducmV2LnhtbFBLBQYAAAAABAAEAPkAAACUAwAAAAA=&#10;"/>
              </v:group>
              <v:group id="Group 6889" o:spid="_x0000_s1033" style="position:absolute;left:512;top:6720;width:900;height:360" coordorigin="1260,6264" coordsize="162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42dSaMQAAADeAAAA&#10;DwAAAAAAAAAAAAAAAACqAgAAZHJzL2Rvd25yZXYueG1sUEsFBgAAAAAEAAQA+gAAAJsDAAAAAA==&#10;">
                <v:line id="Line 6890" o:spid="_x0000_s1034" style="position:absolute;visibility:visible" from="1980,6264" to="1980,73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s0cMYAAADeAAAADwAAAGRycy9kb3ducmV2LnhtbERPTWvCQBC9F/wPywje6ia1BEldRVoK&#10;2kOptqDHMTtNotnZsLtN0n/fLQje5vE+Z7EaTCM6cr62rCCdJiCIC6trLhV8fb7ez0H4gKyxsUwK&#10;fsnDajm6W2Cubc876vahFDGEfY4KqhDaXEpfVGTQT21LHLlv6wyGCF0ptcM+hptGPiRJJg3WHBsq&#10;bOm5ouKy/zEK3mcfWbfevm2GwzY7FS+70/HcO6Um42H9BCLQEG7iq3uj4/wkTR/h/514g1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X7NHDGAAAA3gAAAA8AAAAAAAAA&#10;AAAAAAAAoQIAAGRycy9kb3ducmV2LnhtbFBLBQYAAAAABAAEAPkAAACUAwAAAAA=&#10;"/>
                <v:line id="Line 6891" o:spid="_x0000_s1035" style="position:absolute;visibility:visible" from="2160,6444" to="2160,71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reR68YAAADeAAAADwAAAGRycy9kb3ducmV2LnhtbERPTWvCQBC9F/wPywje6iaVBkldRVoK&#10;2kOptqDHMTtNotnZsLtN0n/fLQje5vE+Z7EaTCM6cr62rCCdJiCIC6trLhV8fb7ez0H4gKyxsUwK&#10;fsnDajm6W2Cubc876vahFDGEfY4KqhDaXEpfVGTQT21LHLlv6wyGCF0ptcM+hptGPiRJJg3WHBsq&#10;bOm5ouKy/zEK3mcfWbfevm2GwzY7FS+70/HcO6Um42H9BCLQEG7iq3uj4/wkTR/h/514g1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q3kevGAAAA3gAAAA8AAAAAAAAA&#10;AAAAAAAAoQIAAGRycy9kb3ducmV2LnhtbFBLBQYAAAAABAAEAPkAAACUAwAAAAA=&#10;"/>
                <v:line id="Line 6892" o:spid="_x0000_s1036" style="position:absolute;flip:x;visibility:visible" from="1260,6804" to="1980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D28MYAAADeAAAADwAAAGRycy9kb3ducmV2LnhtbERPTWsCMRC9C/6HMEIvotktRexqFCkU&#10;evBSLSu9jZtxs+xmsk1S3f77piD0No/3OevtYDtxJR8axwryeQaCuHK64VrBx/F1tgQRIrLGzjEp&#10;+KEA2814tMZCuxu/0/UQa5FCOBSowMTYF1KGypDFMHc9ceIuzluMCfpaao+3FG47+ZhlC2mx4dRg&#10;sKcXQ1V7+LYK5HI//fK781NbtqfTsymrsv/cK/UwGXYrEJGG+C++u990mp/l+QL+3kk3yM0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yA9vDGAAAA3gAAAA8AAAAAAAAA&#10;AAAAAAAAoQIAAGRycy9kb3ducmV2LnhtbFBLBQYAAAAABAAEAPkAAACUAwAAAAA=&#10;"/>
                <v:line id="Line 6893" o:spid="_x0000_s1037" style="position:absolute;visibility:visible" from="2160,6804" to="2880,6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SmqB8YAAADeAAAADwAAAGRycy9kb3ducmV2LnhtbERPTWvCQBC9F/wPywje6iYVUkldRVoK&#10;2kOptqDHMTtNotnZsLtN0n/fLQje5vE+Z7EaTCM6cr62rCCdJiCIC6trLhV8fb7ez0H4gKyxsUwK&#10;fsnDajm6W2Cubc876vahFDGEfY4KqhDaXEpfVGTQT21LHLlv6wyGCF0ptcM+hptGPiRJJg3WHBsq&#10;bOm5ouKy/zEK3mcfWbfevm2GwzY7FS+70/HcO6Um42H9BCLQEG7iq3uj4/wkTR/h/514g1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UpqgfGAAAA3gAAAA8AAAAAAAAA&#10;AAAAAAAAoQIAAGRycy9kb3ducmV2LnhtbFBLBQYAAAAABAAEAPkAAACUAwAAAAA=&#10;"/>
              </v:group>
              <v:oval id="Oval 6894" o:spid="_x0000_s1038" style="position:absolute;left:1304;top:6877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brb8UA&#10;AADeAAAADwAAAGRycy9kb3ducmV2LnhtbESPQWvDMAyF74P+B6PCLmN1Mlgpad0yAi29LuuhRy1W&#10;k7BYDrbbJP9+Ogx2k3hP733aHSbXqweF2Hk2kK8yUMS1tx03Bi5fx9cNqJiQLfaeycBMEQ77xdMO&#10;C+tH/qRHlRolIRwLNNCmNBRax7olh3HlB2LRbj44TLKGRtuAo4S7Xr9l2Vo77FgaWhyobKn+qe7O&#10;QHgZ5nI+l8f8m0/V+7ix1/XFGvO8nD62oBJN6d/8d322gp/lufDKOzKD3v8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VutvxQAAAN4AAAAPAAAAAAAAAAAAAAAAAJgCAABkcnMv&#10;ZG93bnJldi54bWxQSwUGAAAAAAQABAD1AAAAigMAAAAA&#10;" fillcolor="black"/>
              <v:oval id="Oval 6895" o:spid="_x0000_s1039" style="position:absolute;left:504;top:6877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pO9MIA&#10;AADeAAAADwAAAGRycy9kb3ducmV2LnhtbERPTYvCMBC9L/gfwgh7Wda0wopWo0hB8WrXg8exmW2L&#10;zaQk0bb/fiMs7G0e73M2u8G04knON5YVpLMEBHFpdcOVgsv34XMJwgdkja1lUjCSh9128rbBTNue&#10;z/QsQiViCPsMFdQhdJmUvqzJoJ/ZjjhyP9YZDBG6SmqHfQw3rZwnyUIabDg21NhRXlN5Lx5Ggfvo&#10;xnw85Yf0xsfiq1/q6+KilXqfDvs1iEBD+Bf/uU86zk/SdAWvd+INcvs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Gk70wgAAAN4AAAAPAAAAAAAAAAAAAAAAAJgCAABkcnMvZG93&#10;bnJldi54bWxQSwUGAAAAAAQABAD1AAAAhwMAAAAA&#10;" fillcolor="black"/>
              <v:oval id="Oval 6896" o:spid="_x0000_s1040" style="position:absolute;left:2124;top:6877;width:45;height:4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0wt1MUA&#10;AADeAAAADwAAAGRycy9kb3ducmV2LnhtbESPQWvDMAyF74P+B6PBLmN1UlgpWd0yAh29NuthRy1W&#10;k9BYDrbbJP++Ogx2k9DTe+/b7ifXqzuF2Hk2kC8zUMS1tx03Bs7fh7cNqJiQLfaeycBMEfa7xdMW&#10;C+tHPtG9So0SE44FGmhTGgqtY92Sw7j0A7HcLj44TLKGRtuAo5i7Xq+ybK0ddiwJLQ5UtlRfq5sz&#10;EF6HuZyP5SH/5a/qfdzYn/XZGvPyPH1+gEo0pX/x3/fRSv0sXwmA4MgMev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TC3UxQAAAN4AAAAPAAAAAAAAAAAAAAAAAJgCAABkcnMv&#10;ZG93bnJldi54bWxQSwUGAAAAAAQABAD1AAAAigMAAAAA&#10;" fillcolor="black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6897" o:spid="_x0000_s1041" type="#_x0000_t202" style="position:absolute;left:216;top:644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SHL8IA&#10;AADeAAAADwAAAGRycy9kb3ducmV2LnhtbERPS4vCMBC+C/6HMMLeNKnsilajyC6Cp118grehGdti&#10;MylNtPXfbxYWvM3H95zFqrOVeFDjS8cakpECQZw5U3Ku4XjYDKcgfEA2WDkmDU/ysFr2ewtMjWt5&#10;R499yEUMYZ+ihiKEOpXSZwVZ9CNXE0fu6hqLIcIml6bBNobbSo6VmkiLJceGAmv6LCi77e9Ww+n7&#10;ejm/q5/8y37UreuUZDuTWr8NuvUcRKAuvMT/7q2J81UyTuDvnXiD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VIcvwgAAAN4AAAAPAAAAAAAAAAAAAAAAAJgCAABkcnMvZG93&#10;bnJldi54bWxQSwUGAAAAAAQABAD1AAAAhwMAAAAA&#10;" filled="f" stroked="f">
              <v:textbox>
                <w:txbxContent>
                  <w:p w:rsidR="00834AD3" w:rsidRPr="001632E8" w:rsidRDefault="00834AD3" w:rsidP="00834AD3">
                    <w:pPr>
                      <w:rPr>
                        <w:sz w:val="26"/>
                        <w:vertAlign w:val="subscript"/>
                      </w:rPr>
                    </w:pPr>
                    <w:r w:rsidRPr="001632E8">
                      <w:rPr>
                        <w:sz w:val="26"/>
                      </w:rPr>
                      <w:t>A</w:t>
                    </w:r>
                  </w:p>
                </w:txbxContent>
              </v:textbox>
            </v:shape>
            <v:shape id="Text Box 6898" o:spid="_x0000_s1042" type="#_x0000_t202" style="position:absolute;left:1704;top:644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YZWMIA&#10;AADeAAAADwAAAGRycy9kb3ducmV2LnhtbERPS4vCMBC+C/6HMMLeNLHsilajyC6Cp118grehGdti&#10;MylNtPXfbxYWvM3H95zFqrOVeFDjS8caxiMFgjhzpuRcw/GwGU5B+IBssHJMGp7kYbXs9xaYGtfy&#10;jh77kIsYwj5FDUUIdSqlzwqy6EeuJo7c1TUWQ4RNLk2DbQy3lUyUmkiLJceGAmv6LCi77e9Ww+n7&#10;ejm/q5/8y37UreuUZDuTWr8NuvUcRKAuvMT/7q2J89U4SeDvnXiDXP4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hhlYwgAAAN4AAAAPAAAAAAAAAAAAAAAAAJgCAABkcnMvZG93&#10;bnJldi54bWxQSwUGAAAAAAQABAD1AAAAhwMAAAAA&#10;" filled="f" stroked="f">
              <v:textbox>
                <w:txbxContent>
                  <w:p w:rsidR="00834AD3" w:rsidRPr="001632E8" w:rsidRDefault="00834AD3" w:rsidP="00834AD3">
                    <w:pPr>
                      <w:rPr>
                        <w:sz w:val="26"/>
                        <w:vertAlign w:val="subscript"/>
                      </w:rPr>
                    </w:pPr>
                    <w:r w:rsidRPr="001632E8">
                      <w:rPr>
                        <w:sz w:val="26"/>
                      </w:rPr>
                      <w:t>B</w:t>
                    </w:r>
                  </w:p>
                </w:txbxContent>
              </v:textbox>
            </v:shape>
            <v:shape id="Text Box 6899" o:spid="_x0000_s1043" type="#_x0000_t202" style="position:absolute;left:1108;top:6246;width:900;height:7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9gNMIA&#10;AADeAAAADwAAAGRycy9kb3ducmV2LnhtbERPTUvDQBC9C/0PyxS82d1UlBK7LaUq9ODFNr0P2TEb&#10;mp0N2bFJ/70rCN7m8T5nvZ1Cp640pDayhWJhQBHX0bXcWKhO7w8rUEmQHXaRycKNEmw3s7s1li6O&#10;/EnXozQqh3Aq0YIX6UutU+0pYFrEnjhzX3EIKBkOjXYDjjk8dHppzLMO2HJu8NjT3lN9OX4HCyJu&#10;V9yqt5AO5+njdfSmfsLK2vv5tHsBJTTJv/jPfXB5vimWj/D7Tr5B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j2A0wgAAAN4AAAAPAAAAAAAAAAAAAAAAAJgCAABkcnMvZG93&#10;bnJldi54bWxQSwUGAAAAAAQABAD1AAAAhwMAAAAA&#10;" filled="f" stroked="f">
              <v:textbox style="mso-fit-shape-to-text:t">
                <w:txbxContent>
                  <w:p w:rsidR="00834AD3" w:rsidRPr="001632E8" w:rsidRDefault="00834AD3" w:rsidP="00834AD3">
                    <w:pPr>
                      <w:rPr>
                        <w:sz w:val="26"/>
                        <w:vertAlign w:val="subscript"/>
                      </w:rPr>
                    </w:pPr>
                    <w:r w:rsidRPr="001632E8">
                      <w:rPr>
                        <w:position w:val="-10"/>
                        <w:sz w:val="26"/>
                      </w:rPr>
                      <w:object w:dxaOrig="260" w:dyaOrig="340">
                        <v:shape id="_x0000_i1037" type="#_x0000_t75" style="width:12.75pt;height:17.25pt" o:ole="">
                          <v:imagedata r:id="rId16" o:title=""/>
                        </v:shape>
                        <o:OLEObject Type="Embed" ProgID="Equation.3" ShapeID="_x0000_i1037" DrawAspect="Content" ObjectID="_1616399176" r:id="rId17"/>
                      </w:object>
                    </w:r>
                    <w:r w:rsidR="00927383">
                      <w:rPr>
                        <w:rFonts w:ascii="Times New Roman" w:hAnsi="Times New Roman" w:cs="Times New Roman"/>
                        <w:sz w:val="26"/>
                      </w:rPr>
                      <w:t>,</w:t>
                    </w:r>
                    <w:r w:rsidRPr="0011405F">
                      <w:rPr>
                        <w:rFonts w:ascii="Times New Roman" w:hAnsi="Times New Roman" w:cs="Times New Roman"/>
                        <w:sz w:val="26"/>
                      </w:rPr>
                      <w:t>r</w:t>
                    </w:r>
                    <w:r w:rsidRPr="0011405F">
                      <w:rPr>
                        <w:rFonts w:ascii="Times New Roman" w:hAnsi="Times New Roman" w:cs="Times New Roman"/>
                        <w:sz w:val="26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Text Box 6900" o:spid="_x0000_s1044" type="#_x0000_t202" style="position:absolute;left:432;top:6231;width:900;height:739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b4QMIA&#10;AADeAAAADwAAAGRycy9kb3ducmV2LnhtbERPTUvDQBC9C/0PyxS82d0UlRK7LaUq9ODFNr0P2TEb&#10;mp0N2bFJ/70rCN7m8T5nvZ1Cp640pDayhWJhQBHX0bXcWKhO7w8rUEmQHXaRycKNEmw3s7s1li6O&#10;/EnXozQqh3Aq0YIX6UutU+0pYFrEnjhzX3EIKBkOjXYDjjk8dHppzLMO2HJu8NjT3lN9OX4HCyJu&#10;V9yqt5AO5+njdfSmfsLK2vv5tHsBJTTJv/jPfXB5vimWj/D7Tr5Bb3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0ZvhAwgAAAN4AAAAPAAAAAAAAAAAAAAAAAJgCAABkcnMvZG93&#10;bnJldi54bWxQSwUGAAAAAAQABAD1AAAAhwMAAAAA&#10;" filled="f" stroked="f">
              <v:textbox style="mso-fit-shape-to-text:t">
                <w:txbxContent>
                  <w:p w:rsidR="00834AD3" w:rsidRPr="0011405F" w:rsidRDefault="00834AD3" w:rsidP="00834AD3">
                    <w:pPr>
                      <w:rPr>
                        <w:rFonts w:ascii="Times New Roman" w:hAnsi="Times New Roman" w:cs="Times New Roman"/>
                        <w:sz w:val="26"/>
                        <w:vertAlign w:val="subscript"/>
                      </w:rPr>
                    </w:pPr>
                    <w:r w:rsidRPr="0011405F">
                      <w:rPr>
                        <w:rFonts w:ascii="Times New Roman" w:hAnsi="Times New Roman" w:cs="Times New Roman"/>
                        <w:position w:val="-10"/>
                        <w:sz w:val="26"/>
                      </w:rPr>
                      <w:object w:dxaOrig="240" w:dyaOrig="340">
                        <v:shape id="_x0000_i1038" type="#_x0000_t75" style="width:12pt;height:17.25pt" o:ole="">
                          <v:imagedata r:id="rId18" o:title=""/>
                        </v:shape>
                        <o:OLEObject Type="Embed" ProgID="Equation.3" ShapeID="_x0000_i1038" DrawAspect="Content" ObjectID="_1616399177" r:id="rId19"/>
                      </w:object>
                    </w:r>
                    <w:r w:rsidRPr="0011405F">
                      <w:rPr>
                        <w:rFonts w:ascii="Times New Roman" w:hAnsi="Times New Roman" w:cs="Times New Roman"/>
                        <w:sz w:val="26"/>
                      </w:rPr>
                      <w:t>,r</w:t>
                    </w:r>
                    <w:r w:rsidRPr="0011405F">
                      <w:rPr>
                        <w:rFonts w:ascii="Times New Roman" w:hAnsi="Times New Roman" w:cs="Times New Roman"/>
                        <w:sz w:val="26"/>
                        <w:vertAlign w:val="subscript"/>
                      </w:rPr>
                      <w:t>1</w:t>
                    </w:r>
                  </w:p>
                </w:txbxContent>
              </v:textbox>
            </v:shape>
            <v:group id="Group 6901" o:spid="_x0000_s1045" style="position:absolute;left:411;top:7344;width:1564;height:620" coordorigin="1332,2664" coordsize="1564,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M2upTrFAAAA3gAA&#10;AA8AAAAAAAAAAAAAAAAAqgIAAGRycy9kb3ducmV2LnhtbFBLBQYAAAAABAAEAPoAAACcAwAAAAA=&#10;">
              <v:group id="Group 6902" o:spid="_x0000_s1046" style="position:absolute;left:1332;top:2664;width:1524;height:150" coordorigin="1260,7344" coordsize="1524,15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18O03FAAAA3gAA&#10;AA8AAAAAAAAAAAAAAAAAqgIAAGRycy9kb3ducmV2LnhtbFBLBQYAAAAABAAEAPoAAACcAwAAAAA=&#10;">
                <v:group id="Group 6903" o:spid="_x0000_s1047" style="position:absolute;left:1260;top:7344;width:900;height:150" coordorigin="1620,6804" coordsize="21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jCe1sUAAADe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dxsoLf&#10;d8INcvM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FIwntbFAAAA3gAA&#10;AA8AAAAAAAAAAAAAAAAAqgIAAGRycy9kb3ducmV2LnhtbFBLBQYAAAAABAAEAPoAAACcAwAAAAA=&#10;">
                  <v:rect id="Rectangle 6904" o:spid="_x0000_s1048" style="position:absolute;left:2340;top:680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fEy8YA&#10;AADeAAAADwAAAGRycy9kb3ducmV2LnhtbESPQW/CMAyF75P4D5GRuI2ETppGR0DTJiZ2hHLh5jWm&#10;LWucqgnQ7dfjA9Jutt7ze58Xq8G36kJ9bAJbmE0NKOIyuIYrC/ti/fgCKiZkh21gsvBLEVbL0cMC&#10;cxeuvKXLLlVKQjjmaKFOqcu1jmVNHuM0dMSiHUPvMcnaV9r1eJVw3+rMmGftsWFpqLGj95rKn93Z&#10;W/husj3+bYtP4+frp/Q1FKfz4cPayXh4ewWVaEj/5vv1xgm+mWXCK+/IDHp5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6fEy8YAAADeAAAADwAAAAAAAAAAAAAAAACYAgAAZHJz&#10;L2Rvd25yZXYueG1sUEsFBgAAAAAEAAQA9QAAAIsDAAAAAA==&#10;"/>
                  <v:line id="Line 6905" o:spid="_x0000_s1049" style="position:absolute;visibility:visible" from="3060,6984" to="3780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ZRU8YAAADeAAAADwAAAGRycy9kb3ducmV2LnhtbERPTWvCQBC9C/0PyxS86UaFUFNXkZaC&#10;9lCqFtrjmB2T2Oxs2N0m6b93BcHbPN7nLFa9qUVLzleWFUzGCQji3OqKCwVfh7fREwgfkDXWlknB&#10;P3lYLR8GC8y07XhH7T4UIoawz1BBGUKTSenzkgz6sW2II3eyzmCI0BVSO+xiuKnlNElSabDi2FBi&#10;Qy8l5b/7P6PgY/aZtuvt+6b/3qbH/HV3/Dl3TqnhY79+BhGoD3fxzb3RcX4ymc7h+k68QS4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WUVPGAAAA3gAAAA8AAAAAAAAA&#10;AAAAAAAAoQIAAGRycy9kb3ducmV2LnhtbFBLBQYAAAAABAAEAPkAAACUAwAAAAA=&#10;"/>
                  <v:line id="Line 6906" o:spid="_x0000_s1050" style="position:absolute;flip:x;visibility:visible" from="1620,6984" to="2340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CXf8kAAADeAAAADwAAAGRycy9kb3ducmV2LnhtbESPT0sDMRDF74LfIYzgRWy2KqWuTUsR&#10;BA+99A9bvI2bcbPsZrImsV2/vXMoeJth3rz3fovV6Ht1opjawAamkwIUcR1sy42Bw/7tfg4qZWSL&#10;fWAy8EsJVsvrqwWWNpx5S6ddbpSYcCrRgMt5KLVOtSOPaRIGYrl9hegxyxobbSOexdz3+qEoZtpj&#10;y5LgcKBXR3W3+/EG9Hxz9x3Xn09d1R2Pz66qq+FjY8ztzbh+AZVpzP/iy/e7lfrF9FEABEdm0Ms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IeQl3/JAAAA3gAAAA8AAAAA&#10;AAAAAAAAAAAAoQIAAGRycy9kb3ducmV2LnhtbFBLBQYAAAAABAAEAPkAAACXAwAAAAA=&#10;"/>
                </v:group>
                <v:group id="Group 6907" o:spid="_x0000_s1051" style="position:absolute;left:1884;top:7344;width:900;height:150" coordorigin="1620,6804" coordsize="21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N0w15MQAAADeAAAA&#10;DwAAAAAAAAAAAAAAAACqAgAAZHJzL2Rvd25yZXYueG1sUEsFBgAAAAAEAAQA+gAAAJsDAAAAAA==&#10;">
                  <v:rect id="Rectangle 6908" o:spid="_x0000_s1052" style="position:absolute;left:2340;top:6804;width:720;height:36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5Zl/MMA&#10;AADeAAAADwAAAGRycy9kb3ducmV2LnhtbERPTWvCQBC9F/oflil4q7tGEBtdpVQUPWpy6W2aHZNo&#10;djZkV037611B6G0e73Pmy9424kqdrx1rGA0VCOLCmZpLDXm2fp+C8AHZYOOYNPySh+Xi9WWOqXE3&#10;3tP1EEoRQ9inqKEKoU2l9EVFFv3QtcSRO7rOYoiwK6Xp8BbDbSMTpSbSYs2xocKWvioqzoeL1fBT&#10;Jzn+7bONsh/rcdj12enyvdJ68NZ/zkAE6sO/+OnemjhfjcYJPN6JN8jF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5Zl/MMAAADeAAAADwAAAAAAAAAAAAAAAACYAgAAZHJzL2Rv&#10;d25yZXYueG1sUEsFBgAAAAAEAAQA9QAAAIgDAAAAAA==&#10;"/>
                  <v:line id="Line 6909" o:spid="_x0000_s1053" style="position:absolute;visibility:visible" from="3060,6984" to="3780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afwZMYAAADeAAAADwAAAGRycy9kb3ducmV2LnhtbERPS2vCQBC+C/0PyxR6040NhJK6irQU&#10;tIfiC+pxzI5J2uxs2N0m8d+7QsHbfHzPmS0G04iOnK8tK5hOEhDEhdU1lwoO+4/xCwgfkDU2lknB&#10;hTws5g+jGeba9rylbhdKEUPY56igCqHNpfRFRQb9xLbEkTtbZzBE6EqpHfYx3DTyOUkyabDm2FBh&#10;S28VFb+7P6PgK91k3XL9uRq+19mpeN+ejj+9U+rpcVi+ggg0hLv4373ScX4yTVO4vRNvkP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n8GTGAAAA3gAAAA8AAAAAAAAA&#10;AAAAAAAAoQIAAGRycy9kb3ducmV2LnhtbFBLBQYAAAAABAAEAPkAAACUAwAAAAA=&#10;"/>
                  <v:line id="Line 6910" o:spid="_x0000_s1054" style="position:absolute;flip:x;visibility:visible" from="1620,6984" to="2340,69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uRfMYAAADeAAAADwAAAGRycy9kb3ducmV2LnhtbERPTWsCMRC9F/ofwhS8FM1qpejWKFIQ&#10;evCilhVv42a6WXYz2SZRt/++EQq9zeN9zmLV21ZcyYfasYLxKANBXDpdc6Xg87AZzkCEiKyxdUwK&#10;fijAavn4sMBcuxvv6LqPlUghHHJUYGLscilDachiGLmOOHFfzluMCfpKao+3FG5bOcmyV2mx5tRg&#10;sKN3Q2Wzv1gFcrZ9/vbr87QpmuNxboqy6E5bpQZP/foNRKQ+/ov/3B86zc/GL1O4v5Nuk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irkXzGAAAA3gAAAA8AAAAAAAAA&#10;AAAAAAAAoQIAAGRycy9kb3ducmV2LnhtbFBLBQYAAAAABAAEAPkAAACUAwAAAAA=&#10;"/>
                </v:group>
              </v:group>
              <v:shape id="Text Box 6911" o:spid="_x0000_s1055" type="#_x0000_t202" style="position:absolute;left:1552;top:2744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YX8cMA&#10;AADeAAAADwAAAGRycy9kb3ducmV2LnhtbERPS2vCQBC+F/wPywi91V1rLRqzEakIniz1Bd6G7JgE&#10;s7MhuzXpv3cLhd7m43tOuuxtLe7U+sqxhvFIgSDOnam40HA8bF5mIHxANlg7Jg0/5GGZDZ5STIzr&#10;+Ivu+1CIGMI+QQ1lCE0ipc9LsuhHriGO3NW1FkOEbSFNi10Mt7V8VepdWqw4NpTY0EdJ+W3/bTWc&#10;dtfL+U19Fms7bTrXK8l2LrV+HvarBYhAffgX/7m3Js5X48kUft+JN8j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rYX8cMAAADeAAAADwAAAAAAAAAAAAAAAACYAgAAZHJzL2Rv&#10;d25yZXYueG1sUEsFBgAAAAAEAAQA9QAAAIgDAAAAAA==&#10;" filled="f" stroked="f">
                <v:textbox>
                  <w:txbxContent>
                    <w:p w:rsidR="00834AD3" w:rsidRPr="0011405F" w:rsidRDefault="00834AD3" w:rsidP="00834AD3">
                      <w:pPr>
                        <w:rPr>
                          <w:rFonts w:ascii="Times New Roman" w:hAnsi="Times New Roman" w:cs="Times New Roman"/>
                          <w:sz w:val="26"/>
                          <w:vertAlign w:val="subscript"/>
                        </w:rPr>
                      </w:pPr>
                      <w:r w:rsidRPr="0011405F">
                        <w:rPr>
                          <w:rFonts w:ascii="Times New Roman" w:hAnsi="Times New Roman" w:cs="Times New Roman"/>
                          <w:sz w:val="26"/>
                        </w:rPr>
                        <w:t>R</w:t>
                      </w:r>
                      <w:r w:rsidRPr="0011405F">
                        <w:rPr>
                          <w:rFonts w:ascii="Times New Roman" w:hAnsi="Times New Roman" w:cs="Times New Roman"/>
                          <w:sz w:val="26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shape id="Text Box 6912" o:spid="_x0000_s1056" type="#_x0000_t202" style="position:absolute;left:2176;top:2736;width:720;height:54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mSJhsMA&#10;AADeAAAADwAAAGRycy9kb3ducmV2LnhtbERPS2vCQBC+F/wPywi91V1rKxqzEakIniz1Bd6G7JgE&#10;s7MhuzXpv3cLhd7m43tOuuxtLe7U+sqxhvFIgSDOnam40HA8bF5mIHxANlg7Jg0/5GGZDZ5STIzr&#10;+Ivu+1CIGMI+QQ1lCE0ipc9LsuhHriGO3NW1FkOEbSFNi10Mt7V8VWoqLVYcG0ps6KOk/Lb/thpO&#10;u+vl/KY+i7V9bzrXK8l2LrV+HvarBYhAffgX/7m3Js5X48kUft+JN8js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mSJhsMAAADeAAAADwAAAAAAAAAAAAAAAACYAgAAZHJzL2Rv&#10;d25yZXYueG1sUEsFBgAAAAAEAAQA9QAAAIgDAAAAAA==&#10;" filled="f" stroked="f">
                <v:textbox>
                  <w:txbxContent>
                    <w:p w:rsidR="00834AD3" w:rsidRPr="0011405F" w:rsidRDefault="00834AD3" w:rsidP="00834AD3">
                      <w:pPr>
                        <w:rPr>
                          <w:rFonts w:ascii="Times New Roman" w:hAnsi="Times New Roman" w:cs="Times New Roman"/>
                          <w:sz w:val="26"/>
                          <w:vertAlign w:val="subscript"/>
                        </w:rPr>
                      </w:pPr>
                      <w:r w:rsidRPr="0011405F">
                        <w:rPr>
                          <w:rFonts w:ascii="Times New Roman" w:hAnsi="Times New Roman" w:cs="Times New Roman"/>
                          <w:sz w:val="26"/>
                        </w:rPr>
                        <w:t>R</w:t>
                      </w:r>
                      <w:r w:rsidRPr="0011405F">
                        <w:rPr>
                          <w:rFonts w:ascii="Times New Roman" w:hAnsi="Times New Roman" w:cs="Times New Roman"/>
                          <w:sz w:val="26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v:group>
            <v:line id="Line 6913" o:spid="_x0000_s1057" style="position:absolute;visibility:visible" from="411,6864" to="411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z2Z8YAAADeAAAADwAAAGRycy9kb3ducmV2LnhtbERPTWvCQBC9C/6HZQRvurFCKqmriEXQ&#10;HkrVQnscs2MSzc6G3W2S/vtuodDbPN7nLNe9qUVLzleWFcymCQji3OqKCwXv591kAcIHZI21ZVLw&#10;TR7Wq+FgiZm2HR+pPYVCxBD2GSooQ2gyKX1ekkE/tQ1x5K7WGQwRukJqh10MN7V8SJJUGqw4NpTY&#10;0Lak/H76Mgpe529puzm87PuPQ3rJn4+Xz1vnlBqP+s0TiEB9+Bf/ufc6zk9m80f4fSfeIF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6c9mfGAAAA3gAAAA8AAAAAAAAA&#10;AAAAAAAAoQIAAGRycy9kb3ducmV2LnhtbFBLBQYAAAAABAAEAPkAAACUAwAAAAA=&#10;"/>
            <v:line id="Line 6914" o:spid="_x0000_s1058" style="position:absolute;visibility:visible" from="1926,6864" to="1926,74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NiFcgAAADeAAAADwAAAGRycy9kb3ducmV2LnhtbESPQUvDQBCF74L/YRnBm93UQpC021Ja&#10;Cq0HsVWwx2l2TGKzs2F3TeK/dw6Ctxnem/e+WaxG16qeQmw8G5hOMlDEpbcNVwbe33YPT6BiQrbY&#10;eiYDPxRhtby9WWBh/cBH6k+pUhLCsUADdUpdoXUsa3IYJ74jFu3TB4dJ1lBpG3CQcNfqxyzLtcOG&#10;paHGjjY1ldfTtzPwMnvN+/XheT9+HPJLuT1ezl9DMOb+blzPQSUa07/573pvBT+bzoRX3pEZ9PIX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fwNiFcgAAADeAAAADwAAAAAA&#10;AAAAAAAAAAChAgAAZHJzL2Rvd25yZXYueG1sUEsFBgAAAAAEAAQA+QAAAJYDAAAAAA==&#10;"/>
          </v:group>
        </w:pict>
      </w:r>
      <w:r w:rsidR="0011405F"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>Tính suất điện động và điện trở trong của bộ 2 nguồn.</w:t>
      </w:r>
    </w:p>
    <w:p w:rsidR="00834AD3" w:rsidRPr="00544098" w:rsidRDefault="0011405F" w:rsidP="001444EE">
      <w:pPr>
        <w:pStyle w:val="ListParagraph"/>
        <w:numPr>
          <w:ilvl w:val="0"/>
          <w:numId w:val="14"/>
        </w:numPr>
        <w:spacing w:before="120"/>
        <w:ind w:right="2190" w:hanging="270"/>
        <w:jc w:val="both"/>
        <w:rPr>
          <w:rFonts w:ascii="Times New Roman" w:eastAsia="Times New Roman" w:hAnsi="Times New Roman" w:cs="Times New Roman"/>
          <w:sz w:val="26"/>
          <w:szCs w:val="26"/>
          <w:lang w:val="sv-SE"/>
        </w:rPr>
      </w:pP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>Tính hiệu suất của bộ nguồn.</w:t>
      </w:r>
    </w:p>
    <w:p w:rsidR="001444EE" w:rsidRPr="00544098" w:rsidRDefault="001444EE" w:rsidP="005079EA">
      <w:pPr>
        <w:spacing w:before="120" w:after="0" w:line="288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1444EE" w:rsidRPr="00544098" w:rsidRDefault="001444EE" w:rsidP="005079EA">
      <w:pPr>
        <w:spacing w:before="120" w:after="0" w:line="288" w:lineRule="auto"/>
        <w:jc w:val="both"/>
        <w:rPr>
          <w:rFonts w:ascii="Times New Roman" w:hAnsi="Times New Roman"/>
          <w:b/>
          <w:sz w:val="26"/>
          <w:szCs w:val="26"/>
        </w:rPr>
      </w:pPr>
    </w:p>
    <w:p w:rsidR="005079EA" w:rsidRPr="00544098" w:rsidRDefault="001F51D5" w:rsidP="004043CA">
      <w:pPr>
        <w:spacing w:after="0" w:line="288" w:lineRule="auto"/>
        <w:jc w:val="both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/>
          <w:b/>
          <w:sz w:val="26"/>
          <w:szCs w:val="26"/>
          <w:u w:val="single"/>
        </w:rPr>
        <w:t>Câu 5</w:t>
      </w:r>
      <w:r w:rsidR="005079EA" w:rsidRPr="00544098">
        <w:rPr>
          <w:rFonts w:ascii="Times New Roman" w:hAnsi="Times New Roman"/>
          <w:b/>
          <w:sz w:val="26"/>
          <w:szCs w:val="26"/>
        </w:rPr>
        <w:t xml:space="preserve">: </w:t>
      </w:r>
      <w:r w:rsidR="005079EA" w:rsidRPr="00544098">
        <w:rPr>
          <w:rFonts w:ascii="Times New Roman" w:hAnsi="Times New Roman"/>
          <w:sz w:val="26"/>
          <w:szCs w:val="26"/>
        </w:rPr>
        <w:t>(</w:t>
      </w:r>
      <w:r w:rsidR="00CF73DA" w:rsidRPr="00544098">
        <w:rPr>
          <w:rFonts w:ascii="Times New Roman" w:hAnsi="Times New Roman"/>
          <w:sz w:val="26"/>
          <w:szCs w:val="26"/>
        </w:rPr>
        <w:t>1</w:t>
      </w:r>
      <w:r w:rsidR="005079EA" w:rsidRPr="00544098">
        <w:rPr>
          <w:rFonts w:ascii="Times New Roman" w:hAnsi="Times New Roman"/>
          <w:sz w:val="26"/>
          <w:szCs w:val="26"/>
        </w:rPr>
        <w:t xml:space="preserve"> </w:t>
      </w:r>
      <w:r w:rsidR="009E0390" w:rsidRPr="00544098">
        <w:rPr>
          <w:rFonts w:ascii="Times New Roman" w:hAnsi="Times New Roman"/>
          <w:sz w:val="26"/>
          <w:szCs w:val="26"/>
        </w:rPr>
        <w:t>điểm)</w:t>
      </w:r>
    </w:p>
    <w:p w:rsidR="009E0390" w:rsidRPr="00544098" w:rsidRDefault="009E0390" w:rsidP="001444EE">
      <w:pPr>
        <w:spacing w:before="120" w:after="0" w:line="288" w:lineRule="auto"/>
        <w:jc w:val="both"/>
        <w:rPr>
          <w:rFonts w:ascii="Times New Roman" w:hAnsi="Times New Roman"/>
          <w:b/>
          <w:sz w:val="26"/>
          <w:szCs w:val="26"/>
        </w:rPr>
      </w:pPr>
      <w:r w:rsidRPr="00544098">
        <w:rPr>
          <w:rFonts w:ascii="Times New Roman" w:hAnsi="Times New Roman"/>
          <w:sz w:val="26"/>
          <w:szCs w:val="26"/>
        </w:rPr>
        <w:t xml:space="preserve">Cường độ </w:t>
      </w:r>
      <w:r w:rsidRPr="00544098">
        <w:rPr>
          <w:rFonts w:ascii="Times New Roman" w:eastAsia="Times New Roman" w:hAnsi="Times New Roman" w:cs="Times New Roman"/>
          <w:sz w:val="26"/>
          <w:szCs w:val="26"/>
          <w:lang w:val="sv-SE"/>
        </w:rPr>
        <w:t>dòng</w:t>
      </w:r>
      <w:r w:rsidRPr="00544098">
        <w:rPr>
          <w:rFonts w:ascii="Times New Roman" w:hAnsi="Times New Roman"/>
          <w:sz w:val="26"/>
          <w:szCs w:val="26"/>
        </w:rPr>
        <w:t xml:space="preserve"> điện chạy qua dây tóc bóng đèn là I = 0,5 A.</w:t>
      </w:r>
      <w:r w:rsidR="00811596" w:rsidRPr="00544098">
        <w:rPr>
          <w:rFonts w:ascii="Times New Roman" w:hAnsi="Times New Roman"/>
          <w:sz w:val="26"/>
          <w:szCs w:val="26"/>
        </w:rPr>
        <w:t xml:space="preserve"> </w:t>
      </w:r>
      <w:r w:rsidR="005079EA" w:rsidRPr="00544098">
        <w:rPr>
          <w:rFonts w:ascii="Times New Roman" w:hAnsi="Times New Roman"/>
          <w:sz w:val="26"/>
          <w:szCs w:val="26"/>
        </w:rPr>
        <w:t xml:space="preserve">Tính </w:t>
      </w:r>
      <w:r w:rsidRPr="00544098">
        <w:rPr>
          <w:rFonts w:ascii="Times New Roman" w:hAnsi="Times New Roman"/>
          <w:sz w:val="26"/>
          <w:szCs w:val="26"/>
        </w:rPr>
        <w:t>điện lượng dịch chuyển qua tiết diện thẳng củ</w:t>
      </w:r>
      <w:r w:rsidR="001444EE" w:rsidRPr="00544098">
        <w:rPr>
          <w:rFonts w:ascii="Times New Roman" w:hAnsi="Times New Roman"/>
          <w:sz w:val="26"/>
          <w:szCs w:val="26"/>
        </w:rPr>
        <w:t>a dây tóc trong 10 phút.</w:t>
      </w:r>
    </w:p>
    <w:p w:rsidR="004C669E" w:rsidRPr="00544098" w:rsidRDefault="007374A5" w:rsidP="004C669E">
      <w:pPr>
        <w:spacing w:before="240" w:after="120"/>
        <w:rPr>
          <w:rFonts w:ascii="Times New Roman" w:hAnsi="Times New Roman" w:cs="Times New Roman"/>
          <w:b/>
          <w:sz w:val="26"/>
          <w:szCs w:val="26"/>
        </w:rPr>
      </w:pPr>
      <w:r w:rsidRPr="00544098">
        <w:rPr>
          <w:noProof/>
          <w:sz w:val="26"/>
          <w:szCs w:val="26"/>
        </w:rPr>
        <w:lastRenderedPageBreak/>
        <w:pict>
          <v:group id="_x0000_s1073" style="position:absolute;margin-left:359.1pt;margin-top:1.65pt;width:131.9pt;height:143.85pt;z-index:251658240" coordorigin="6404,3969" coordsize="2743,2945">
            <v:roundrect id="_x0000_s1074" style="position:absolute;left:7276;top:3969;width:858;height:466" arcsize="10923f" stroked="f">
              <v:textbox style="mso-next-textbox:#_x0000_s1074">
                <w:txbxContent>
                  <w:p w:rsidR="0092239E" w:rsidRDefault="0092239E" w:rsidP="0092239E">
                    <w:r w:rsidRPr="0066120B">
                      <w:rPr>
                        <w:position w:val="-12"/>
                      </w:rPr>
                      <w:object w:dxaOrig="240" w:dyaOrig="380">
                        <v:shape id="_x0000_i1039" type="#_x0000_t75" style="width:12pt;height:18.75pt" o:ole="">
                          <v:imagedata r:id="rId20" o:title=""/>
                        </v:shape>
                        <o:OLEObject Type="Embed" ProgID="Equation.DSMT4" ShapeID="_x0000_i1039" DrawAspect="Content" ObjectID="_1616399178" r:id="rId21"/>
                      </w:object>
                    </w:r>
                    <w:r>
                      <w:t>, r</w:t>
                    </w:r>
                  </w:p>
                </w:txbxContent>
              </v:textbox>
            </v:roundrect>
            <v:group id="_x0000_s1075" style="position:absolute;left:6404;top:4452;width:2743;height:2462" coordorigin="6404,4452" coordsize="2743,2462">
              <v:line id="_x0000_s1076" style="position:absolute" from="8921,6068" to="8921,6743"/>
              <v:line id="_x0000_s1077" style="position:absolute" from="6489,4652" to="7595,4652"/>
              <v:group id="_x0000_s1078" style="position:absolute;left:7481;top:5980;width:1440;height:187" coordorigin="2680,2600" coordsize="2160,160">
                <v:rect id="_x0000_s1079" style="position:absolute;left:3400;top:2600;width:720;height:160" o:allowincell="f"/>
                <v:line id="_x0000_s1080" style="position:absolute" from="2680,2680" to="3400,2680" o:allowincell="f"/>
                <v:line id="_x0000_s1081" style="position:absolute" from="4120,2680" to="4840,2680" o:allowincell="f"/>
              </v:group>
              <v:shape id="_x0000_s1082" type="#_x0000_t75" style="position:absolute;left:8161;top:5596;width:318;height:383">
                <v:imagedata r:id="rId22" o:title=""/>
              </v:shape>
              <v:group id="_x0000_s1083" style="position:absolute;left:7534;top:6574;width:340;height:340" coordorigin="2970,2790" coordsize="340,340">
                <v:oval id="_x0000_s1084" style="position:absolute;left:2970;top:2790;width:340;height:340"/>
                <v:line id="_x0000_s1085" style="position:absolute" from="3108,2872" to="3108,3052"/>
                <v:line id="_x0000_s1086" style="position:absolute" from="3176,2872" to="3176,3052"/>
              </v:group>
              <v:shape id="_x0000_s1087" type="#_x0000_t75" style="position:absolute;left:7871;top:6326;width:324;height:382">
                <v:imagedata r:id="rId23" o:title=""/>
              </v:shape>
              <v:line id="_x0000_s1088" style="position:absolute" from="6491,6738" to="7540,6738"/>
              <v:line id="_x0000_s1089" style="position:absolute" from="7880,6737" to="8929,6737"/>
              <v:line id="_x0000_s1090" style="position:absolute" from="7597,4452" to="7597,4812"/>
              <v:line id="_x0000_s1091" style="position:absolute" from="7805,4562" to="7805,4742"/>
              <v:line id="_x0000_s1092" style="position:absolute" from="6499,6068" to="6499,6743"/>
              <v:group id="_x0000_s1093" style="position:absolute;left:6491;top:5980;width:1440;height:187" coordorigin="2680,2600" coordsize="2160,160">
                <v:rect id="_x0000_s1094" style="position:absolute;left:3400;top:2600;width:720;height:160" o:allowincell="f"/>
                <v:line id="_x0000_s1095" style="position:absolute" from="2680,2680" to="3400,2680" o:allowincell="f"/>
                <v:line id="_x0000_s1096" style="position:absolute" from="4120,2680" to="4840,2680" o:allowincell="f"/>
              </v:group>
              <v:shape id="_x0000_s1097" type="#_x0000_t75" style="position:absolute;left:6986;top:5565;width:318;height:383">
                <v:imagedata r:id="rId24" o:title=""/>
              </v:shape>
              <v:group id="_x0000_s1098" style="position:absolute;left:8701;top:5177;width:446;height:406" coordorigin="4860,2844" coordsize="446,406" o:allowincell="f">
                <v:oval id="_x0000_s1099" style="position:absolute;left:4860;top:2844;width:406;height:406;visibility:visible"/>
                <v:shape id="_x0000_s1100" type="#_x0000_t202" style="position:absolute;left:5006;top:2898;width:300;height:312;visibility:visible" filled="f" stroked="f">
                  <v:textbox style="mso-next-textbox:#_x0000_s1100;mso-rotate-with-shape:t" inset="0,0,0,0">
                    <w:txbxContent>
                      <w:p w:rsidR="0092239E" w:rsidRDefault="0092239E" w:rsidP="0092239E">
                        <w:r>
                          <w:t>A</w:t>
                        </w:r>
                      </w:p>
                    </w:txbxContent>
                  </v:textbox>
                </v:shape>
              </v:group>
              <v:group id="_x0000_s1101" style="position:absolute;left:5778;top:5278;width:1440;height:187;rotation:90" coordorigin="2680,2600" coordsize="2160,160">
                <v:rect id="_x0000_s1102" style="position:absolute;left:3400;top:2600;width:720;height:160" o:allowincell="f"/>
                <v:line id="_x0000_s1103" style="position:absolute" from="2680,2680" to="3400,2680" o:allowincell="f"/>
                <v:line id="_x0000_s1104" style="position:absolute" from="4120,2680" to="4840,2680" o:allowincell="f"/>
              </v:group>
              <v:line id="_x0000_s1105" style="position:absolute" from="8921,5582" to="8921,6092"/>
              <v:line id="_x0000_s1106" style="position:absolute" from="8911,4659" to="8911,5169"/>
              <v:line id="_x0000_s1107" style="position:absolute" from="7811,4658" to="8917,4658"/>
              <v:shape id="_x0000_s1108" type="#_x0000_t75" style="position:absolute;left:6642;top:5169;width:298;height:383">
                <v:imagedata r:id="rId25" o:title=""/>
              </v:shape>
            </v:group>
            <w10:wrap type="square"/>
          </v:group>
          <o:OLEObject Type="Embed" ProgID="Equation.DSMT4" ShapeID="_x0000_s1082" DrawAspect="Content" ObjectID="_1616399179" r:id="rId26"/>
          <o:OLEObject Type="Embed" ProgID="Equation.DSMT4" ShapeID="_x0000_s1087" DrawAspect="Content" ObjectID="_1616399180" r:id="rId27"/>
          <o:OLEObject Type="Embed" ProgID="Equation.DSMT4" ShapeID="_x0000_s1097" DrawAspect="Content" ObjectID="_1616399181" r:id="rId28"/>
          <o:OLEObject Type="Embed" ProgID="Equation.DSMT4" ShapeID="_x0000_s1108" DrawAspect="Content" ObjectID="_1616399182" r:id="rId29"/>
        </w:pict>
      </w:r>
      <w:r w:rsidR="001F51D5" w:rsidRPr="00544098">
        <w:rPr>
          <w:rFonts w:ascii="Times New Roman" w:hAnsi="Times New Roman" w:cs="Times New Roman"/>
          <w:b/>
          <w:sz w:val="26"/>
          <w:szCs w:val="26"/>
          <w:u w:val="single"/>
        </w:rPr>
        <w:t>Câu 6</w:t>
      </w:r>
      <w:r w:rsidR="00697E0F" w:rsidRPr="00544098">
        <w:rPr>
          <w:rFonts w:ascii="Times New Roman" w:hAnsi="Times New Roman" w:cs="Times New Roman"/>
          <w:b/>
          <w:sz w:val="26"/>
          <w:szCs w:val="26"/>
        </w:rPr>
        <w:t xml:space="preserve">: </w:t>
      </w:r>
      <w:r w:rsidR="009E0390" w:rsidRPr="00544098">
        <w:rPr>
          <w:rFonts w:ascii="Times New Roman" w:hAnsi="Times New Roman" w:cs="Times New Roman"/>
          <w:sz w:val="26"/>
          <w:szCs w:val="26"/>
        </w:rPr>
        <w:t>(</w:t>
      </w:r>
      <w:r w:rsidR="00126CE9" w:rsidRPr="00544098">
        <w:rPr>
          <w:rFonts w:ascii="Times New Roman" w:hAnsi="Times New Roman" w:cs="Times New Roman"/>
          <w:sz w:val="26"/>
          <w:szCs w:val="26"/>
        </w:rPr>
        <w:t>3</w:t>
      </w:r>
      <w:r w:rsidR="009E0390" w:rsidRPr="00544098">
        <w:rPr>
          <w:rFonts w:ascii="Times New Roman" w:hAnsi="Times New Roman" w:cs="Times New Roman"/>
          <w:sz w:val="26"/>
          <w:szCs w:val="26"/>
        </w:rPr>
        <w:t xml:space="preserve"> điểm)</w:t>
      </w:r>
      <w:r w:rsidR="00CF73DA" w:rsidRPr="00544098">
        <w:rPr>
          <w:rFonts w:ascii="Times New Roman" w:hAnsi="Times New Roman" w:cs="Times New Roman"/>
          <w:b/>
          <w:sz w:val="26"/>
          <w:szCs w:val="26"/>
        </w:rPr>
        <w:t xml:space="preserve"> </w:t>
      </w:r>
    </w:p>
    <w:p w:rsidR="00CF73DA" w:rsidRPr="00544098" w:rsidRDefault="00697E0F" w:rsidP="004C669E">
      <w:pPr>
        <w:spacing w:after="120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 xml:space="preserve">Cho mạch điện như hình vẽ. </w:t>
      </w:r>
    </w:p>
    <w:p w:rsidR="00697E0F" w:rsidRPr="00544098" w:rsidRDefault="00CF73DA" w:rsidP="004C669E">
      <w:pPr>
        <w:spacing w:after="0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 xml:space="preserve">Với </w:t>
      </w:r>
      <w:r w:rsidR="0092239E" w:rsidRPr="00544098">
        <w:rPr>
          <w:rFonts w:ascii="Times New Roman" w:hAnsi="Times New Roman" w:cs="Times New Roman"/>
          <w:position w:val="-10"/>
          <w:sz w:val="26"/>
          <w:szCs w:val="26"/>
        </w:rPr>
        <w:object w:dxaOrig="200" w:dyaOrig="320">
          <v:shape id="_x0000_i1031" type="#_x0000_t75" style="width:9.75pt;height:15.75pt" o:ole="">
            <v:imagedata r:id="rId30" o:title=""/>
          </v:shape>
          <o:OLEObject Type="Embed" ProgID="Equation.DSMT4" ShapeID="_x0000_i1031" DrawAspect="Content" ObjectID="_1616399170" r:id="rId31"/>
        </w:object>
      </w:r>
      <w:r w:rsidR="004C669E" w:rsidRPr="00544098">
        <w:rPr>
          <w:rFonts w:ascii="Times New Roman" w:hAnsi="Times New Roman" w:cs="Times New Roman"/>
          <w:sz w:val="26"/>
          <w:szCs w:val="26"/>
        </w:rPr>
        <w:t xml:space="preserve"> = 6 V</w:t>
      </w:r>
      <w:r w:rsidR="0092239E" w:rsidRPr="00544098">
        <w:rPr>
          <w:rFonts w:ascii="Times New Roman" w:hAnsi="Times New Roman" w:cs="Times New Roman"/>
          <w:sz w:val="26"/>
          <w:szCs w:val="26"/>
        </w:rPr>
        <w:t>, r = 1</w:t>
      </w:r>
      <w:r w:rsidR="0092239E" w:rsidRPr="005440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2" type="#_x0000_t75" style="width:12.75pt;height:12.75pt" o:ole="">
            <v:imagedata r:id="rId32" o:title=""/>
          </v:shape>
          <o:OLEObject Type="Embed" ProgID="Equation.DSMT4" ShapeID="_x0000_i1032" DrawAspect="Content" ObjectID="_1616399171" r:id="rId33"/>
        </w:object>
      </w:r>
      <w:r w:rsidR="0092239E" w:rsidRPr="00544098">
        <w:rPr>
          <w:rFonts w:ascii="Times New Roman" w:hAnsi="Times New Roman" w:cs="Times New Roman"/>
          <w:sz w:val="26"/>
          <w:szCs w:val="26"/>
        </w:rPr>
        <w:t>,</w:t>
      </w:r>
      <w:r w:rsidR="00697E0F" w:rsidRPr="00544098">
        <w:rPr>
          <w:rFonts w:ascii="Times New Roman" w:hAnsi="Times New Roman" w:cs="Times New Roman"/>
          <w:sz w:val="26"/>
          <w:szCs w:val="26"/>
        </w:rPr>
        <w:t xml:space="preserve"> R</w:t>
      </w:r>
      <w:r w:rsidR="00697E0F" w:rsidRPr="00544098">
        <w:rPr>
          <w:rFonts w:ascii="Times New Roman" w:hAnsi="Times New Roman" w:cs="Times New Roman"/>
          <w:sz w:val="26"/>
          <w:szCs w:val="26"/>
          <w:vertAlign w:val="subscript"/>
        </w:rPr>
        <w:t xml:space="preserve">1 </w:t>
      </w:r>
      <w:r w:rsidR="00697E0F" w:rsidRPr="00544098">
        <w:rPr>
          <w:rFonts w:ascii="Times New Roman" w:hAnsi="Times New Roman" w:cs="Times New Roman"/>
          <w:sz w:val="26"/>
          <w:szCs w:val="26"/>
        </w:rPr>
        <w:t>= 7</w:t>
      </w:r>
      <w:r w:rsidR="00697E0F" w:rsidRPr="005440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3" type="#_x0000_t75" style="width:12.75pt;height:12.75pt" o:ole="">
            <v:imagedata r:id="rId34" o:title=""/>
          </v:shape>
          <o:OLEObject Type="Embed" ProgID="Equation.DSMT4" ShapeID="_x0000_i1033" DrawAspect="Content" ObjectID="_1616399172" r:id="rId35"/>
        </w:object>
      </w:r>
      <w:r w:rsidR="00697E0F" w:rsidRPr="00544098">
        <w:rPr>
          <w:rFonts w:ascii="Times New Roman" w:hAnsi="Times New Roman" w:cs="Times New Roman"/>
          <w:sz w:val="26"/>
          <w:szCs w:val="26"/>
        </w:rPr>
        <w:t>, R</w:t>
      </w:r>
      <w:r w:rsidR="00697E0F" w:rsidRPr="00544098">
        <w:rPr>
          <w:rFonts w:ascii="Times New Roman" w:hAnsi="Times New Roman" w:cs="Times New Roman"/>
          <w:sz w:val="26"/>
          <w:szCs w:val="26"/>
          <w:vertAlign w:val="subscript"/>
        </w:rPr>
        <w:t xml:space="preserve">2 </w:t>
      </w:r>
      <w:r w:rsidR="00697E0F" w:rsidRPr="00544098">
        <w:rPr>
          <w:rFonts w:ascii="Times New Roman" w:hAnsi="Times New Roman" w:cs="Times New Roman"/>
          <w:sz w:val="26"/>
          <w:szCs w:val="26"/>
        </w:rPr>
        <w:t>= 2</w:t>
      </w:r>
      <w:r w:rsidR="00697E0F" w:rsidRPr="005440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4" type="#_x0000_t75" style="width:12.75pt;height:12.75pt" o:ole="">
            <v:imagedata r:id="rId36" o:title=""/>
          </v:shape>
          <o:OLEObject Type="Embed" ProgID="Equation.DSMT4" ShapeID="_x0000_i1034" DrawAspect="Content" ObjectID="_1616399173" r:id="rId37"/>
        </w:object>
      </w:r>
      <w:r w:rsidR="00697E0F" w:rsidRPr="00544098">
        <w:rPr>
          <w:rFonts w:ascii="Times New Roman" w:hAnsi="Times New Roman" w:cs="Times New Roman"/>
          <w:sz w:val="26"/>
          <w:szCs w:val="26"/>
        </w:rPr>
        <w:t xml:space="preserve">  R</w:t>
      </w:r>
      <w:r w:rsidR="00697E0F" w:rsidRPr="00544098">
        <w:rPr>
          <w:rFonts w:ascii="Times New Roman" w:hAnsi="Times New Roman" w:cs="Times New Roman"/>
          <w:sz w:val="26"/>
          <w:szCs w:val="26"/>
          <w:vertAlign w:val="subscript"/>
        </w:rPr>
        <w:t xml:space="preserve">3 </w:t>
      </w:r>
      <w:r w:rsidR="00697E0F" w:rsidRPr="00544098">
        <w:rPr>
          <w:rFonts w:ascii="Times New Roman" w:hAnsi="Times New Roman" w:cs="Times New Roman"/>
          <w:sz w:val="26"/>
          <w:szCs w:val="26"/>
        </w:rPr>
        <w:t>= 4</w:t>
      </w:r>
      <w:r w:rsidR="00697E0F" w:rsidRPr="005440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5" type="#_x0000_t75" style="width:12.75pt;height:12.75pt" o:ole="">
            <v:imagedata r:id="rId38" o:title=""/>
          </v:shape>
          <o:OLEObject Type="Embed" ProgID="Equation.DSMT4" ShapeID="_x0000_i1035" DrawAspect="Content" ObjectID="_1616399174" r:id="rId39"/>
        </w:object>
      </w:r>
      <w:r w:rsidR="00697E0F" w:rsidRPr="00544098">
        <w:rPr>
          <w:rFonts w:ascii="Times New Roman" w:hAnsi="Times New Roman" w:cs="Times New Roman"/>
          <w:sz w:val="26"/>
          <w:szCs w:val="26"/>
        </w:rPr>
        <w:t>. Bình điện phân chứa dung dịch CuSO</w:t>
      </w:r>
      <w:r w:rsidR="00697E0F" w:rsidRPr="0054409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697E0F" w:rsidRPr="00544098">
        <w:rPr>
          <w:rFonts w:ascii="Times New Roman" w:hAnsi="Times New Roman" w:cs="Times New Roman"/>
          <w:sz w:val="26"/>
          <w:szCs w:val="26"/>
        </w:rPr>
        <w:t xml:space="preserve"> cực dương làm bằng Cu, có điện trở là R</w:t>
      </w:r>
      <w:r w:rsidR="00697E0F" w:rsidRPr="00544098">
        <w:rPr>
          <w:rFonts w:ascii="Times New Roman" w:hAnsi="Times New Roman" w:cs="Times New Roman"/>
          <w:sz w:val="26"/>
          <w:szCs w:val="26"/>
          <w:vertAlign w:val="subscript"/>
        </w:rPr>
        <w:t xml:space="preserve">4 </w:t>
      </w:r>
      <w:r w:rsidR="00697E0F" w:rsidRPr="00544098">
        <w:rPr>
          <w:rFonts w:ascii="Times New Roman" w:hAnsi="Times New Roman" w:cs="Times New Roman"/>
          <w:sz w:val="26"/>
          <w:szCs w:val="26"/>
        </w:rPr>
        <w:t>= 3</w:t>
      </w:r>
      <w:r w:rsidR="00697E0F" w:rsidRPr="00544098">
        <w:rPr>
          <w:rFonts w:ascii="Times New Roman" w:hAnsi="Times New Roman" w:cs="Times New Roman"/>
          <w:position w:val="-4"/>
          <w:sz w:val="26"/>
          <w:szCs w:val="26"/>
        </w:rPr>
        <w:object w:dxaOrig="260" w:dyaOrig="260">
          <v:shape id="_x0000_i1036" type="#_x0000_t75" style="width:12.75pt;height:12.75pt" o:ole="">
            <v:imagedata r:id="rId40" o:title=""/>
          </v:shape>
          <o:OLEObject Type="Embed" ProgID="Equation.DSMT4" ShapeID="_x0000_i1036" DrawAspect="Content" ObjectID="_1616399175" r:id="rId41"/>
        </w:object>
      </w:r>
      <w:r w:rsidR="00697E0F" w:rsidRPr="00544098">
        <w:rPr>
          <w:rFonts w:ascii="Times New Roman" w:hAnsi="Times New Roman" w:cs="Times New Roman"/>
          <w:sz w:val="26"/>
          <w:szCs w:val="26"/>
        </w:rPr>
        <w:t xml:space="preserve">  (Cu = 64, n = 2), </w:t>
      </w:r>
    </w:p>
    <w:p w:rsidR="006E0C6F" w:rsidRPr="00544098" w:rsidRDefault="00697E0F" w:rsidP="004C669E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>Tính điện trở mạch ngoài</w:t>
      </w:r>
      <w:r w:rsidR="00CF73DA" w:rsidRPr="00544098">
        <w:rPr>
          <w:rFonts w:ascii="Times New Roman" w:hAnsi="Times New Roman" w:cs="Times New Roman"/>
          <w:sz w:val="26"/>
          <w:szCs w:val="26"/>
        </w:rPr>
        <w:t>.</w:t>
      </w:r>
    </w:p>
    <w:p w:rsidR="00CF73DA" w:rsidRPr="00544098" w:rsidRDefault="00697E0F" w:rsidP="004C669E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>Tìm số chỉ ampe kế</w:t>
      </w:r>
      <w:r w:rsidR="003118C7" w:rsidRPr="00544098">
        <w:rPr>
          <w:rFonts w:ascii="Times New Roman" w:hAnsi="Times New Roman" w:cs="Times New Roman"/>
          <w:sz w:val="26"/>
          <w:szCs w:val="26"/>
        </w:rPr>
        <w:t>.</w:t>
      </w:r>
    </w:p>
    <w:p w:rsidR="0092239E" w:rsidRPr="00544098" w:rsidRDefault="00CF73DA" w:rsidP="004C669E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 xml:space="preserve">Tính </w:t>
      </w:r>
      <w:r w:rsidR="0092239E" w:rsidRPr="00544098">
        <w:rPr>
          <w:rFonts w:ascii="Times New Roman" w:hAnsi="Times New Roman" w:cs="Times New Roman"/>
          <w:sz w:val="26"/>
          <w:szCs w:val="26"/>
        </w:rPr>
        <w:t xml:space="preserve">hiệu điện thế giữa hai đầu </w:t>
      </w:r>
      <w:r w:rsidRPr="00544098">
        <w:rPr>
          <w:rFonts w:ascii="Times New Roman" w:hAnsi="Times New Roman" w:cs="Times New Roman"/>
          <w:sz w:val="26"/>
          <w:szCs w:val="26"/>
        </w:rPr>
        <w:t>bình điện phân R</w:t>
      </w:r>
      <w:r w:rsidRPr="00544098">
        <w:rPr>
          <w:rFonts w:ascii="Times New Roman" w:hAnsi="Times New Roman" w:cs="Times New Roman"/>
          <w:sz w:val="26"/>
          <w:szCs w:val="26"/>
          <w:vertAlign w:val="subscript"/>
        </w:rPr>
        <w:t>4</w:t>
      </w:r>
      <w:r w:rsidR="0092239E" w:rsidRPr="00544098">
        <w:rPr>
          <w:rFonts w:ascii="Times New Roman" w:hAnsi="Times New Roman" w:cs="Times New Roman"/>
          <w:sz w:val="26"/>
          <w:szCs w:val="26"/>
        </w:rPr>
        <w:t>.</w:t>
      </w:r>
    </w:p>
    <w:p w:rsidR="00697E0F" w:rsidRPr="00544098" w:rsidRDefault="00697E0F" w:rsidP="004C669E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>Xác định khối lượng Cu bám vào catốt trong 32</w:t>
      </w:r>
      <w:r w:rsidR="006E0C6F" w:rsidRPr="00544098">
        <w:rPr>
          <w:rFonts w:ascii="Times New Roman" w:hAnsi="Times New Roman" w:cs="Times New Roman"/>
          <w:sz w:val="26"/>
          <w:szCs w:val="26"/>
        </w:rPr>
        <w:t xml:space="preserve"> </w:t>
      </w:r>
      <w:r w:rsidRPr="00544098">
        <w:rPr>
          <w:rFonts w:ascii="Times New Roman" w:hAnsi="Times New Roman" w:cs="Times New Roman"/>
          <w:sz w:val="26"/>
          <w:szCs w:val="26"/>
        </w:rPr>
        <w:t>phút 10 giây.</w:t>
      </w:r>
    </w:p>
    <w:p w:rsidR="00697E0F" w:rsidRPr="00544098" w:rsidRDefault="00697E0F" w:rsidP="004C669E">
      <w:pPr>
        <w:spacing w:before="240" w:after="0"/>
        <w:jc w:val="center"/>
        <w:rPr>
          <w:rFonts w:ascii="Times New Roman" w:hAnsi="Times New Roman" w:cs="Times New Roman"/>
          <w:sz w:val="26"/>
          <w:szCs w:val="26"/>
        </w:rPr>
      </w:pPr>
      <w:r w:rsidRPr="00544098">
        <w:rPr>
          <w:rFonts w:ascii="Times New Roman" w:hAnsi="Times New Roman" w:cs="Times New Roman"/>
          <w:sz w:val="26"/>
          <w:szCs w:val="26"/>
        </w:rPr>
        <w:t>--- H</w:t>
      </w:r>
      <w:r w:rsidR="00DB48C5" w:rsidRPr="00544098">
        <w:rPr>
          <w:rFonts w:ascii="Times New Roman" w:hAnsi="Times New Roman" w:cs="Times New Roman"/>
          <w:sz w:val="26"/>
          <w:szCs w:val="26"/>
        </w:rPr>
        <w:t>ẾT</w:t>
      </w:r>
      <w:r w:rsidRPr="00544098">
        <w:rPr>
          <w:rFonts w:ascii="Times New Roman" w:hAnsi="Times New Roman" w:cs="Times New Roman"/>
          <w:sz w:val="26"/>
          <w:szCs w:val="26"/>
        </w:rPr>
        <w:t xml:space="preserve"> ---</w:t>
      </w:r>
    </w:p>
    <w:p w:rsidR="00A05486" w:rsidRPr="00544098" w:rsidRDefault="00A05486" w:rsidP="00A05486">
      <w:pPr>
        <w:pageBreakBefore/>
        <w:spacing w:after="0" w:line="240" w:lineRule="auto"/>
        <w:ind w:left="1077"/>
        <w:jc w:val="center"/>
        <w:rPr>
          <w:rFonts w:ascii="Times New Roman" w:hAnsi="Times New Roman"/>
          <w:b/>
          <w:sz w:val="26"/>
          <w:szCs w:val="26"/>
          <w:lang w:val="pt-BR"/>
        </w:rPr>
      </w:pPr>
      <w:bookmarkStart w:id="0" w:name="_GoBack"/>
      <w:bookmarkEnd w:id="0"/>
      <w:r w:rsidRPr="00544098">
        <w:rPr>
          <w:rFonts w:ascii="Times New Roman" w:hAnsi="Times New Roman" w:cs="Times New Roman"/>
          <w:b/>
          <w:sz w:val="26"/>
          <w:szCs w:val="26"/>
        </w:rPr>
        <w:lastRenderedPageBreak/>
        <w:t>MA TRẬN ĐỀ</w:t>
      </w:r>
    </w:p>
    <w:p w:rsidR="00A05486" w:rsidRPr="00544098" w:rsidRDefault="00A05486" w:rsidP="00A05486">
      <w:pPr>
        <w:spacing w:after="0" w:line="240" w:lineRule="auto"/>
        <w:rPr>
          <w:rFonts w:ascii="Times New Roman" w:hAnsi="Times New Roman"/>
          <w:b/>
          <w:sz w:val="26"/>
          <w:szCs w:val="26"/>
          <w:lang w:val="pt-BR"/>
        </w:rPr>
      </w:pPr>
      <w:r w:rsidRPr="00544098">
        <w:rPr>
          <w:rFonts w:ascii="Times New Roman" w:hAnsi="Times New Roman"/>
          <w:b/>
          <w:sz w:val="26"/>
          <w:szCs w:val="26"/>
          <w:lang w:val="pt-BR"/>
        </w:rPr>
        <w:t>CẤU TRÚC ĐỀ : Biế</w:t>
      </w:r>
      <w:r w:rsidR="0038007F" w:rsidRPr="00544098">
        <w:rPr>
          <w:rFonts w:ascii="Times New Roman" w:hAnsi="Times New Roman"/>
          <w:b/>
          <w:sz w:val="26"/>
          <w:szCs w:val="26"/>
          <w:lang w:val="pt-BR"/>
        </w:rPr>
        <w:t>t : 3</w:t>
      </w:r>
      <w:r w:rsidRPr="00544098">
        <w:rPr>
          <w:rFonts w:ascii="Times New Roman" w:hAnsi="Times New Roman"/>
          <w:b/>
          <w:sz w:val="26"/>
          <w:szCs w:val="26"/>
          <w:lang w:val="pt-BR"/>
        </w:rPr>
        <w:t xml:space="preserve"> đ  -  Hiể</w:t>
      </w:r>
      <w:r w:rsidR="001B5F41" w:rsidRPr="00544098">
        <w:rPr>
          <w:rFonts w:ascii="Times New Roman" w:hAnsi="Times New Roman"/>
          <w:b/>
          <w:sz w:val="26"/>
          <w:szCs w:val="26"/>
          <w:lang w:val="pt-BR"/>
        </w:rPr>
        <w:t>u : 4</w:t>
      </w:r>
      <w:r w:rsidRPr="00544098">
        <w:rPr>
          <w:rFonts w:ascii="Times New Roman" w:hAnsi="Times New Roman"/>
          <w:b/>
          <w:sz w:val="26"/>
          <w:szCs w:val="26"/>
          <w:lang w:val="pt-BR"/>
        </w:rPr>
        <w:t xml:space="preserve"> đ   - Vận dụng thấ</w:t>
      </w:r>
      <w:r w:rsidR="001B5F41" w:rsidRPr="00544098">
        <w:rPr>
          <w:rFonts w:ascii="Times New Roman" w:hAnsi="Times New Roman"/>
          <w:b/>
          <w:sz w:val="26"/>
          <w:szCs w:val="26"/>
          <w:lang w:val="pt-BR"/>
        </w:rPr>
        <w:t>p – cao:  2</w:t>
      </w:r>
      <w:r w:rsidRPr="00544098">
        <w:rPr>
          <w:rFonts w:ascii="Times New Roman" w:hAnsi="Times New Roman"/>
          <w:b/>
          <w:sz w:val="26"/>
          <w:szCs w:val="26"/>
          <w:lang w:val="pt-BR"/>
        </w:rPr>
        <w:t xml:space="preserve"> - 1 đ</w:t>
      </w:r>
    </w:p>
    <w:p w:rsidR="00A05486" w:rsidRPr="00544098" w:rsidRDefault="00A05486" w:rsidP="00A05486">
      <w:pPr>
        <w:spacing w:after="0" w:line="240" w:lineRule="auto"/>
        <w:ind w:left="1080"/>
        <w:rPr>
          <w:rFonts w:ascii="Times New Roman" w:hAnsi="Times New Roman"/>
          <w:b/>
          <w:sz w:val="26"/>
          <w:szCs w:val="26"/>
          <w:lang w:val="it-IT"/>
        </w:rPr>
      </w:pPr>
      <w:r w:rsidRPr="00544098">
        <w:rPr>
          <w:rFonts w:ascii="Times New Roman" w:hAnsi="Times New Roman"/>
          <w:sz w:val="26"/>
          <w:szCs w:val="26"/>
          <w:lang w:val="it-IT"/>
        </w:rPr>
        <w:t xml:space="preserve">                        </w:t>
      </w:r>
    </w:p>
    <w:p w:rsidR="00A05486" w:rsidRPr="00544098" w:rsidRDefault="00A05486" w:rsidP="00A05486">
      <w:pPr>
        <w:ind w:left="360"/>
        <w:rPr>
          <w:rFonts w:ascii="Times New Roman" w:hAnsi="Times New Roman"/>
          <w:b/>
          <w:sz w:val="26"/>
          <w:szCs w:val="26"/>
          <w:lang w:val="it-I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149"/>
        <w:gridCol w:w="2036"/>
        <w:gridCol w:w="1981"/>
        <w:gridCol w:w="1906"/>
        <w:gridCol w:w="1504"/>
      </w:tblGrid>
      <w:tr w:rsidR="001B5F41" w:rsidRPr="00544098" w:rsidTr="00EE15B9">
        <w:tc>
          <w:tcPr>
            <w:tcW w:w="2320" w:type="dxa"/>
            <w:vMerge w:val="restart"/>
            <w:vAlign w:val="center"/>
          </w:tcPr>
          <w:p w:rsidR="00A05486" w:rsidRPr="00544098" w:rsidRDefault="00A05486" w:rsidP="00EE15B9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</w:rPr>
              <w:t>NỘI DUNG</w:t>
            </w:r>
          </w:p>
          <w:p w:rsidR="00A05486" w:rsidRPr="00544098" w:rsidRDefault="00A05486" w:rsidP="00EE15B9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</w:rPr>
              <w:t>KIÊM TRA</w:t>
            </w:r>
          </w:p>
        </w:tc>
        <w:tc>
          <w:tcPr>
            <w:tcW w:w="6287" w:type="dxa"/>
            <w:gridSpan w:val="3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                        CẤP ĐỘ NHẬN THỨC</w:t>
            </w:r>
          </w:p>
          <w:p w:rsidR="00A05486" w:rsidRPr="00544098" w:rsidRDefault="00A05486" w:rsidP="00EE15B9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1581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</w:rPr>
              <w:t xml:space="preserve">  TỔNG </w:t>
            </w:r>
          </w:p>
          <w:p w:rsidR="00A05486" w:rsidRPr="00544098" w:rsidRDefault="00A05486" w:rsidP="00EE15B9">
            <w:pPr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</w:rPr>
              <w:t xml:space="preserve">  ĐIỂM</w:t>
            </w:r>
          </w:p>
        </w:tc>
      </w:tr>
      <w:tr w:rsidR="001B5F41" w:rsidRPr="00544098" w:rsidTr="00EE15B9">
        <w:tc>
          <w:tcPr>
            <w:tcW w:w="2320" w:type="dxa"/>
            <w:vMerge/>
          </w:tcPr>
          <w:p w:rsidR="00A05486" w:rsidRPr="00544098" w:rsidRDefault="00A05486" w:rsidP="00C01017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  <w:tc>
          <w:tcPr>
            <w:tcW w:w="2203" w:type="dxa"/>
          </w:tcPr>
          <w:p w:rsidR="00A05486" w:rsidRPr="00544098" w:rsidRDefault="00A05486" w:rsidP="00C0101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Nhận biết</w:t>
            </w:r>
          </w:p>
          <w:p w:rsidR="00A05486" w:rsidRPr="00544098" w:rsidRDefault="007A16DE" w:rsidP="00C0101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3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đ</w:t>
            </w:r>
          </w:p>
        </w:tc>
        <w:tc>
          <w:tcPr>
            <w:tcW w:w="2045" w:type="dxa"/>
          </w:tcPr>
          <w:p w:rsidR="00A05486" w:rsidRPr="00544098" w:rsidRDefault="00A05486" w:rsidP="00C0101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Thông hiểu</w:t>
            </w:r>
          </w:p>
          <w:p w:rsidR="00A05486" w:rsidRPr="00544098" w:rsidRDefault="001B5F41" w:rsidP="00C01017">
            <w:pPr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4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đ</w:t>
            </w:r>
          </w:p>
        </w:tc>
        <w:tc>
          <w:tcPr>
            <w:tcW w:w="2039" w:type="dxa"/>
          </w:tcPr>
          <w:p w:rsidR="00A05486" w:rsidRPr="00544098" w:rsidRDefault="00A05486" w:rsidP="00C01017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Vận dụng</w:t>
            </w:r>
          </w:p>
          <w:p w:rsidR="00A05486" w:rsidRPr="00544098" w:rsidRDefault="001B5F41" w:rsidP="00C01017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3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 xml:space="preserve"> đ</w:t>
            </w:r>
          </w:p>
        </w:tc>
        <w:tc>
          <w:tcPr>
            <w:tcW w:w="1581" w:type="dxa"/>
          </w:tcPr>
          <w:p w:rsidR="00A05486" w:rsidRPr="00544098" w:rsidRDefault="00A05486" w:rsidP="00C01017">
            <w:pPr>
              <w:jc w:val="center"/>
              <w:rPr>
                <w:rFonts w:ascii="Times New Roman" w:hAnsi="Times New Roman"/>
                <w:sz w:val="26"/>
                <w:szCs w:val="26"/>
                <w:lang w:val="pt-BR"/>
              </w:rPr>
            </w:pPr>
          </w:p>
        </w:tc>
      </w:tr>
      <w:tr w:rsidR="001B5F41" w:rsidRPr="00544098" w:rsidTr="00EE15B9">
        <w:tc>
          <w:tcPr>
            <w:tcW w:w="2320" w:type="dxa"/>
          </w:tcPr>
          <w:p w:rsidR="00A05486" w:rsidRPr="00544098" w:rsidRDefault="0038007F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Định luật </w:t>
            </w:r>
            <w:r w:rsidR="00B83827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Ohm cho toàn mạch</w:t>
            </w:r>
          </w:p>
        </w:tc>
        <w:tc>
          <w:tcPr>
            <w:tcW w:w="2203" w:type="dxa"/>
          </w:tcPr>
          <w:p w:rsidR="007A16DE" w:rsidRPr="00544098" w:rsidRDefault="007A16DE" w:rsidP="007A16DE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45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ính cường độ dòng điện</w:t>
            </w:r>
            <w:r w:rsidR="007A16DE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(1đ)</w:t>
            </w:r>
          </w:p>
        </w:tc>
        <w:tc>
          <w:tcPr>
            <w:tcW w:w="2039" w:type="dxa"/>
          </w:tcPr>
          <w:p w:rsidR="00A05486" w:rsidRPr="00544098" w:rsidRDefault="007A16DE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581" w:type="dxa"/>
          </w:tcPr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    1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đ </w:t>
            </w:r>
          </w:p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</w:tr>
      <w:tr w:rsidR="001B5F41" w:rsidRPr="00544098" w:rsidTr="00EE15B9">
        <w:tc>
          <w:tcPr>
            <w:tcW w:w="2320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ường độ dòng điện và điện lượng</w:t>
            </w:r>
          </w:p>
        </w:tc>
        <w:tc>
          <w:tcPr>
            <w:tcW w:w="2203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45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ính điện lượng</w:t>
            </w:r>
          </w:p>
          <w:p w:rsidR="00B83827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(1đ)</w:t>
            </w:r>
          </w:p>
        </w:tc>
        <w:tc>
          <w:tcPr>
            <w:tcW w:w="2039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581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     </w:t>
            </w:r>
          </w:p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     1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</w:t>
            </w:r>
          </w:p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</w:t>
            </w:r>
          </w:p>
        </w:tc>
      </w:tr>
      <w:tr w:rsidR="001B5F41" w:rsidRPr="00544098" w:rsidTr="00EE15B9">
        <w:tc>
          <w:tcPr>
            <w:tcW w:w="2320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Công, công suất, hiệu suất nguồn</w:t>
            </w:r>
          </w:p>
        </w:tc>
        <w:tc>
          <w:tcPr>
            <w:tcW w:w="2203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45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ính hiệu suất của nguồn(</w:t>
            </w:r>
            <w:r w:rsidR="001B5F41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0,5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2039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581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     0,5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</w:t>
            </w:r>
          </w:p>
        </w:tc>
      </w:tr>
      <w:tr w:rsidR="001B5F41" w:rsidRPr="00544098" w:rsidTr="00EE15B9">
        <w:tc>
          <w:tcPr>
            <w:tcW w:w="2320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Hiện tượng đoản mạch</w:t>
            </w:r>
          </w:p>
        </w:tc>
        <w:tc>
          <w:tcPr>
            <w:tcW w:w="2203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45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ịnh nghĩa (0,5đ)</w:t>
            </w:r>
          </w:p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ác hại (0,5đ)</w:t>
            </w:r>
          </w:p>
        </w:tc>
        <w:tc>
          <w:tcPr>
            <w:tcW w:w="2039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581" w:type="dxa"/>
          </w:tcPr>
          <w:p w:rsidR="001B5F41" w:rsidRPr="00544098" w:rsidRDefault="001B5F41" w:rsidP="001B5F41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1đ</w:t>
            </w:r>
          </w:p>
        </w:tc>
      </w:tr>
      <w:tr w:rsidR="001B5F41" w:rsidRPr="00544098" w:rsidTr="00EE15B9">
        <w:tc>
          <w:tcPr>
            <w:tcW w:w="2320" w:type="dxa"/>
          </w:tcPr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N</w:t>
            </w:r>
            <w:r w:rsidR="00B83827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guồn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điện</w:t>
            </w:r>
          </w:p>
        </w:tc>
        <w:tc>
          <w:tcPr>
            <w:tcW w:w="2203" w:type="dxa"/>
          </w:tcPr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ịnh nghĩa suất điện động của nguồn (1đ)</w:t>
            </w:r>
          </w:p>
        </w:tc>
        <w:tc>
          <w:tcPr>
            <w:tcW w:w="2045" w:type="dxa"/>
          </w:tcPr>
          <w:p w:rsidR="007A16DE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Tính suất điện động và điện trở trong của bộ nguồn (</w:t>
            </w:r>
            <w:r w:rsidR="001B5F41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0,5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đ)</w:t>
            </w:r>
          </w:p>
        </w:tc>
        <w:tc>
          <w:tcPr>
            <w:tcW w:w="2039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1581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       1</w:t>
            </w:r>
            <w:r w:rsidR="00C01017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,5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đ</w:t>
            </w:r>
          </w:p>
        </w:tc>
      </w:tr>
      <w:tr w:rsidR="001B5F41" w:rsidRPr="00544098" w:rsidTr="00EE15B9">
        <w:tc>
          <w:tcPr>
            <w:tcW w:w="2320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ạch điện</w:t>
            </w:r>
          </w:p>
        </w:tc>
        <w:tc>
          <w:tcPr>
            <w:tcW w:w="2203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45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39" w:type="dxa"/>
          </w:tcPr>
          <w:p w:rsidR="001B5F41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Mạch hỗn hợp (2đ)</w:t>
            </w:r>
          </w:p>
        </w:tc>
        <w:tc>
          <w:tcPr>
            <w:tcW w:w="1581" w:type="dxa"/>
          </w:tcPr>
          <w:p w:rsidR="001B5F41" w:rsidRPr="00544098" w:rsidRDefault="001B5F41" w:rsidP="001B5F41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2đ</w:t>
            </w:r>
          </w:p>
        </w:tc>
      </w:tr>
      <w:tr w:rsidR="001B5F41" w:rsidRPr="00544098" w:rsidTr="00EE15B9">
        <w:tc>
          <w:tcPr>
            <w:tcW w:w="2320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Dòng điện trong 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lastRenderedPageBreak/>
              <w:t>các môi trường</w:t>
            </w:r>
          </w:p>
        </w:tc>
        <w:tc>
          <w:tcPr>
            <w:tcW w:w="2203" w:type="dxa"/>
          </w:tcPr>
          <w:p w:rsidR="00A05486" w:rsidRPr="00544098" w:rsidRDefault="00B83827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lastRenderedPageBreak/>
              <w:t xml:space="preserve">So sánh dòng điện trong kim 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lastRenderedPageBreak/>
              <w:t>loại và chất điện phân (</w:t>
            </w:r>
            <w:r w:rsidR="001B5F41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2đ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)</w:t>
            </w:r>
          </w:p>
        </w:tc>
        <w:tc>
          <w:tcPr>
            <w:tcW w:w="2045" w:type="dxa"/>
          </w:tcPr>
          <w:p w:rsidR="000E3F36" w:rsidRPr="00544098" w:rsidRDefault="000E3F3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</w:tc>
        <w:tc>
          <w:tcPr>
            <w:tcW w:w="2039" w:type="dxa"/>
          </w:tcPr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Tính khối lượng kim loại </w:t>
            </w: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lastRenderedPageBreak/>
              <w:t>bám ở cực âm(1đ)</w:t>
            </w:r>
          </w:p>
        </w:tc>
        <w:tc>
          <w:tcPr>
            <w:tcW w:w="1581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</w:p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pt-BR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lastRenderedPageBreak/>
              <w:t xml:space="preserve">        3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đ</w:t>
            </w:r>
          </w:p>
        </w:tc>
      </w:tr>
      <w:tr w:rsidR="001B5F41" w:rsidRPr="00544098" w:rsidTr="00EE15B9">
        <w:tc>
          <w:tcPr>
            <w:tcW w:w="2320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lastRenderedPageBreak/>
              <w:t>CỘNG</w:t>
            </w:r>
          </w:p>
        </w:tc>
        <w:tc>
          <w:tcPr>
            <w:tcW w:w="2203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         3 đ</w:t>
            </w:r>
          </w:p>
        </w:tc>
        <w:tc>
          <w:tcPr>
            <w:tcW w:w="2045" w:type="dxa"/>
          </w:tcPr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            4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đ</w:t>
            </w:r>
          </w:p>
        </w:tc>
        <w:tc>
          <w:tcPr>
            <w:tcW w:w="2039" w:type="dxa"/>
          </w:tcPr>
          <w:p w:rsidR="00A05486" w:rsidRPr="00544098" w:rsidRDefault="001B5F41" w:rsidP="00EE15B9">
            <w:pPr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          3</w:t>
            </w:r>
            <w:r w:rsidR="00A05486"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đ</w:t>
            </w:r>
          </w:p>
        </w:tc>
        <w:tc>
          <w:tcPr>
            <w:tcW w:w="1581" w:type="dxa"/>
          </w:tcPr>
          <w:p w:rsidR="00A05486" w:rsidRPr="00544098" w:rsidRDefault="00A05486" w:rsidP="00EE15B9">
            <w:pPr>
              <w:rPr>
                <w:rFonts w:ascii="Times New Roman" w:hAnsi="Times New Roman"/>
                <w:b/>
                <w:sz w:val="26"/>
                <w:szCs w:val="26"/>
                <w:lang w:val="de-DE"/>
              </w:rPr>
            </w:pPr>
            <w:r w:rsidRPr="00544098">
              <w:rPr>
                <w:rFonts w:ascii="Times New Roman" w:hAnsi="Times New Roman"/>
                <w:b/>
                <w:sz w:val="26"/>
                <w:szCs w:val="26"/>
                <w:lang w:val="de-DE"/>
              </w:rPr>
              <w:t xml:space="preserve">       10 đ</w:t>
            </w:r>
          </w:p>
        </w:tc>
      </w:tr>
    </w:tbl>
    <w:p w:rsidR="00A05486" w:rsidRPr="00544098" w:rsidRDefault="00A05486" w:rsidP="00A05486">
      <w:pPr>
        <w:rPr>
          <w:sz w:val="26"/>
          <w:szCs w:val="26"/>
        </w:rPr>
      </w:pPr>
    </w:p>
    <w:sectPr w:rsidR="00A05486" w:rsidRPr="00544098" w:rsidSect="00965A48">
      <w:headerReference w:type="even" r:id="rId42"/>
      <w:headerReference w:type="default" r:id="rId43"/>
      <w:footerReference w:type="even" r:id="rId44"/>
      <w:footerReference w:type="default" r:id="rId45"/>
      <w:headerReference w:type="first" r:id="rId46"/>
      <w:footerReference w:type="first" r:id="rId47"/>
      <w:pgSz w:w="12240" w:h="15840"/>
      <w:pgMar w:top="851" w:right="1440" w:bottom="851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51FFB" w:rsidRDefault="00351FFB" w:rsidP="00544098">
      <w:pPr>
        <w:spacing w:after="0" w:line="240" w:lineRule="auto"/>
      </w:pPr>
      <w:r>
        <w:separator/>
      </w:r>
    </w:p>
  </w:endnote>
  <w:endnote w:type="continuationSeparator" w:id="0">
    <w:p w:rsidR="00351FFB" w:rsidRDefault="00351FFB" w:rsidP="005440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098" w:rsidRDefault="00544098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098" w:rsidRDefault="00544098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098" w:rsidRDefault="0054409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51FFB" w:rsidRDefault="00351FFB" w:rsidP="00544098">
      <w:pPr>
        <w:spacing w:after="0" w:line="240" w:lineRule="auto"/>
      </w:pPr>
      <w:r>
        <w:separator/>
      </w:r>
    </w:p>
  </w:footnote>
  <w:footnote w:type="continuationSeparator" w:id="0">
    <w:p w:rsidR="00351FFB" w:rsidRDefault="00351FFB" w:rsidP="0054409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098" w:rsidRDefault="00544098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098" w:rsidRPr="00544098" w:rsidRDefault="00544098" w:rsidP="00544098">
    <w:pPr>
      <w:tabs>
        <w:tab w:val="center" w:pos="4680"/>
        <w:tab w:val="right" w:pos="9360"/>
      </w:tabs>
      <w:jc w:val="center"/>
      <w:rPr>
        <w:rFonts w:ascii="Times New Roman" w:hAnsi="Times New Roman" w:cs="Times New Roman"/>
        <w:b/>
        <w:color w:val="FF0000"/>
        <w:sz w:val="26"/>
        <w:szCs w:val="26"/>
      </w:rPr>
    </w:pPr>
    <w:r w:rsidRPr="00544098">
      <w:rPr>
        <w:rFonts w:ascii="Times New Roman" w:hAnsi="Times New Roman" w:cs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544098">
      <w:rPr>
        <w:rFonts w:ascii="Times New Roman" w:hAnsi="Times New Roman" w:cs="Times New Roman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544098" w:rsidRDefault="00544098" w:rsidP="00544098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544098">
      <w:rPr>
        <w:rFonts w:ascii="Times New Roman" w:hAnsi="Times New Roman" w:cs="Times New Roman"/>
        <w:b/>
        <w:color w:val="000000"/>
        <w:sz w:val="26"/>
        <w:szCs w:val="26"/>
      </w:rPr>
      <w:t xml:space="preserve">Truy cập Website: </w:t>
    </w:r>
    <w:r w:rsidRPr="00544098">
      <w:rPr>
        <w:rFonts w:ascii="Times New Roman" w:hAnsi="Times New Roman" w:cs="Times New Roman"/>
        <w:b/>
        <w:color w:val="0000CC"/>
        <w:sz w:val="26"/>
        <w:szCs w:val="26"/>
        <w:u w:val="single"/>
      </w:rPr>
      <w:t>hoc360.net</w:t>
    </w:r>
    <w:r w:rsidRPr="00544098">
      <w:rPr>
        <w:rFonts w:ascii="Times New Roman" w:hAnsi="Times New Roman" w:cs="Times New Roman"/>
        <w:b/>
        <w:color w:val="000000"/>
        <w:sz w:val="26"/>
        <w:szCs w:val="26"/>
      </w:rPr>
      <w:t xml:space="preserve"> – Tải tài liệu học tập </w:t>
    </w:r>
    <w:r w:rsidRPr="00544098">
      <w:rPr>
        <w:rFonts w:ascii="Times New Roman" w:hAnsi="Times New Roman" w:cs="Times New Roman"/>
        <w:b/>
        <w:color w:val="FF0000"/>
        <w:sz w:val="26"/>
        <w:szCs w:val="26"/>
      </w:rPr>
      <w:t>miễn phí</w:t>
    </w:r>
  </w:p>
  <w:p w:rsidR="00544098" w:rsidRDefault="00544098" w:rsidP="00544098">
    <w:pPr>
      <w:pStyle w:val="Header"/>
      <w:tabs>
        <w:tab w:val="left" w:pos="2340"/>
      </w:tabs>
    </w:pPr>
    <w:r>
      <w:tab/>
    </w:r>
  </w:p>
  <w:p w:rsidR="00544098" w:rsidRPr="001D76D6" w:rsidRDefault="00544098" w:rsidP="00544098">
    <w:pPr>
      <w:pStyle w:val="Header"/>
      <w:pBdr>
        <w:bottom w:val="thickThinSmallGap" w:sz="24" w:space="1" w:color="622423"/>
      </w:pBdr>
      <w:jc w:val="center"/>
      <w:rPr>
        <w:sz w:val="32"/>
        <w:szCs w:val="32"/>
      </w:rPr>
    </w:pPr>
  </w:p>
  <w:p w:rsidR="00544098" w:rsidRDefault="00544098">
    <w:pPr>
      <w:pStyle w:val="Header"/>
    </w:pPr>
  </w:p>
  <w:p w:rsidR="00544098" w:rsidRDefault="00544098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4098" w:rsidRDefault="00544098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FE70F3"/>
    <w:multiLevelType w:val="hybridMultilevel"/>
    <w:tmpl w:val="D8467338"/>
    <w:lvl w:ilvl="0" w:tplc="DB9217A0">
      <w:start w:val="1"/>
      <w:numFmt w:val="lowerLetter"/>
      <w:lvlText w:val="%1."/>
      <w:lvlJc w:val="center"/>
      <w:pPr>
        <w:ind w:left="1429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sz w:val="26"/>
        <w:u w:val="none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">
    <w:nsid w:val="12963D3F"/>
    <w:multiLevelType w:val="hybridMultilevel"/>
    <w:tmpl w:val="1A684728"/>
    <w:lvl w:ilvl="0" w:tplc="38B83942">
      <w:start w:val="1"/>
      <w:numFmt w:val="lowerLetter"/>
      <w:lvlText w:val="%1."/>
      <w:lvlJc w:val="left"/>
      <w:pPr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>
    <w:nsid w:val="159D6F9A"/>
    <w:multiLevelType w:val="hybridMultilevel"/>
    <w:tmpl w:val="8F042CEC"/>
    <w:lvl w:ilvl="0" w:tplc="A1FE2184">
      <w:start w:val="1"/>
      <w:numFmt w:val="decimal"/>
      <w:lvlText w:val="%1)"/>
      <w:lvlJc w:val="left"/>
      <w:pPr>
        <w:ind w:left="360" w:hanging="360"/>
      </w:pPr>
      <w:rPr>
        <w:rFonts w:hint="default"/>
        <w:b/>
        <w:i w:val="0"/>
      </w:rPr>
    </w:lvl>
    <w:lvl w:ilvl="1" w:tplc="1074963C">
      <w:start w:val="1"/>
      <w:numFmt w:val="decimal"/>
      <w:lvlText w:val="%2)"/>
      <w:lvlJc w:val="left"/>
      <w:pPr>
        <w:ind w:left="2115" w:hanging="1035"/>
      </w:pPr>
      <w:rPr>
        <w:rFonts w:hint="default"/>
        <w:b/>
        <w:i w:val="0"/>
      </w:rPr>
    </w:lvl>
    <w:lvl w:ilvl="2" w:tplc="A3F2194A">
      <w:start w:val="1"/>
      <w:numFmt w:val="decimal"/>
      <w:lvlText w:val="%3."/>
      <w:lvlJc w:val="left"/>
      <w:pPr>
        <w:ind w:left="3015" w:hanging="1035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BE51AA1"/>
    <w:multiLevelType w:val="hybridMultilevel"/>
    <w:tmpl w:val="9E30431C"/>
    <w:lvl w:ilvl="0" w:tplc="F3B27732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E4F1648"/>
    <w:multiLevelType w:val="hybridMultilevel"/>
    <w:tmpl w:val="E298886E"/>
    <w:lvl w:ilvl="0" w:tplc="F2B46ACC">
      <w:start w:val="1"/>
      <w:numFmt w:val="decimal"/>
      <w:lvlText w:val="%1)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2707EA6"/>
    <w:multiLevelType w:val="hybridMultilevel"/>
    <w:tmpl w:val="1820FA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8577630"/>
    <w:multiLevelType w:val="hybridMultilevel"/>
    <w:tmpl w:val="53E29A3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9160B2A"/>
    <w:multiLevelType w:val="hybridMultilevel"/>
    <w:tmpl w:val="9BE05372"/>
    <w:lvl w:ilvl="0" w:tplc="3EB042D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172383B"/>
    <w:multiLevelType w:val="hybridMultilevel"/>
    <w:tmpl w:val="ACD4F3B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41F7757"/>
    <w:multiLevelType w:val="hybridMultilevel"/>
    <w:tmpl w:val="47E80B68"/>
    <w:lvl w:ilvl="0" w:tplc="1D802178">
      <w:start w:val="1"/>
      <w:numFmt w:val="lowerLetter"/>
      <w:lvlText w:val="%1)"/>
      <w:lvlJc w:val="left"/>
      <w:pPr>
        <w:ind w:left="720" w:hanging="360"/>
      </w:pPr>
      <w:rPr>
        <w:rFonts w:eastAsia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74826FC"/>
    <w:multiLevelType w:val="hybridMultilevel"/>
    <w:tmpl w:val="A2BA389E"/>
    <w:lvl w:ilvl="0" w:tplc="707257E0">
      <w:start w:val="1"/>
      <w:numFmt w:val="lowerLetter"/>
      <w:lvlText w:val="%1."/>
      <w:lvlJc w:val="left"/>
      <w:pPr>
        <w:ind w:left="85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76" w:hanging="360"/>
      </w:pPr>
    </w:lvl>
    <w:lvl w:ilvl="2" w:tplc="0409001B" w:tentative="1">
      <w:start w:val="1"/>
      <w:numFmt w:val="lowerRoman"/>
      <w:lvlText w:val="%3."/>
      <w:lvlJc w:val="right"/>
      <w:pPr>
        <w:ind w:left="2296" w:hanging="180"/>
      </w:pPr>
    </w:lvl>
    <w:lvl w:ilvl="3" w:tplc="0409000F" w:tentative="1">
      <w:start w:val="1"/>
      <w:numFmt w:val="decimal"/>
      <w:lvlText w:val="%4."/>
      <w:lvlJc w:val="left"/>
      <w:pPr>
        <w:ind w:left="3016" w:hanging="360"/>
      </w:pPr>
    </w:lvl>
    <w:lvl w:ilvl="4" w:tplc="04090019" w:tentative="1">
      <w:start w:val="1"/>
      <w:numFmt w:val="lowerLetter"/>
      <w:lvlText w:val="%5."/>
      <w:lvlJc w:val="left"/>
      <w:pPr>
        <w:ind w:left="3736" w:hanging="360"/>
      </w:pPr>
    </w:lvl>
    <w:lvl w:ilvl="5" w:tplc="0409001B" w:tentative="1">
      <w:start w:val="1"/>
      <w:numFmt w:val="lowerRoman"/>
      <w:lvlText w:val="%6."/>
      <w:lvlJc w:val="right"/>
      <w:pPr>
        <w:ind w:left="4456" w:hanging="180"/>
      </w:pPr>
    </w:lvl>
    <w:lvl w:ilvl="6" w:tplc="0409000F" w:tentative="1">
      <w:start w:val="1"/>
      <w:numFmt w:val="decimal"/>
      <w:lvlText w:val="%7."/>
      <w:lvlJc w:val="left"/>
      <w:pPr>
        <w:ind w:left="5176" w:hanging="360"/>
      </w:pPr>
    </w:lvl>
    <w:lvl w:ilvl="7" w:tplc="04090019" w:tentative="1">
      <w:start w:val="1"/>
      <w:numFmt w:val="lowerLetter"/>
      <w:lvlText w:val="%8."/>
      <w:lvlJc w:val="left"/>
      <w:pPr>
        <w:ind w:left="5896" w:hanging="360"/>
      </w:pPr>
    </w:lvl>
    <w:lvl w:ilvl="8" w:tplc="0409001B" w:tentative="1">
      <w:start w:val="1"/>
      <w:numFmt w:val="lowerRoman"/>
      <w:lvlText w:val="%9."/>
      <w:lvlJc w:val="right"/>
      <w:pPr>
        <w:ind w:left="6616" w:hanging="180"/>
      </w:pPr>
    </w:lvl>
  </w:abstractNum>
  <w:abstractNum w:abstractNumId="11">
    <w:nsid w:val="63161704"/>
    <w:multiLevelType w:val="hybridMultilevel"/>
    <w:tmpl w:val="741CEB6A"/>
    <w:lvl w:ilvl="0" w:tplc="042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7E50739"/>
    <w:multiLevelType w:val="hybridMultilevel"/>
    <w:tmpl w:val="792023D2"/>
    <w:lvl w:ilvl="0" w:tplc="8E6A1F4E">
      <w:start w:val="1"/>
      <w:numFmt w:val="lowerLetter"/>
      <w:lvlText w:val="%1)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3">
    <w:nsid w:val="6DE837AF"/>
    <w:multiLevelType w:val="hybridMultilevel"/>
    <w:tmpl w:val="DAF0B202"/>
    <w:lvl w:ilvl="0" w:tplc="04090009">
      <w:start w:val="1"/>
      <w:numFmt w:val="bullet"/>
      <w:lvlText w:val="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7652753E"/>
    <w:multiLevelType w:val="hybridMultilevel"/>
    <w:tmpl w:val="753CFE60"/>
    <w:lvl w:ilvl="0" w:tplc="1074963C">
      <w:start w:val="1"/>
      <w:numFmt w:val="decimal"/>
      <w:lvlText w:val="%1)"/>
      <w:lvlJc w:val="left"/>
      <w:pPr>
        <w:ind w:left="36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8925BFB"/>
    <w:multiLevelType w:val="hybridMultilevel"/>
    <w:tmpl w:val="5DEA65B2"/>
    <w:lvl w:ilvl="0" w:tplc="AFD056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7B6D5DB4"/>
    <w:multiLevelType w:val="hybridMultilevel"/>
    <w:tmpl w:val="5DEA65B2"/>
    <w:lvl w:ilvl="0" w:tplc="AFD05634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6"/>
  </w:num>
  <w:num w:numId="2">
    <w:abstractNumId w:val="2"/>
  </w:num>
  <w:num w:numId="3">
    <w:abstractNumId w:val="15"/>
  </w:num>
  <w:num w:numId="4">
    <w:abstractNumId w:val="5"/>
  </w:num>
  <w:num w:numId="5">
    <w:abstractNumId w:val="8"/>
  </w:num>
  <w:num w:numId="6">
    <w:abstractNumId w:val="13"/>
  </w:num>
  <w:num w:numId="7">
    <w:abstractNumId w:val="16"/>
  </w:num>
  <w:num w:numId="8">
    <w:abstractNumId w:val="9"/>
  </w:num>
  <w:num w:numId="9">
    <w:abstractNumId w:val="11"/>
  </w:num>
  <w:num w:numId="10">
    <w:abstractNumId w:val="7"/>
  </w:num>
  <w:num w:numId="11">
    <w:abstractNumId w:val="10"/>
  </w:num>
  <w:num w:numId="12">
    <w:abstractNumId w:val="14"/>
  </w:num>
  <w:num w:numId="13">
    <w:abstractNumId w:val="4"/>
  </w:num>
  <w:num w:numId="14">
    <w:abstractNumId w:val="1"/>
  </w:num>
  <w:num w:numId="15">
    <w:abstractNumId w:val="0"/>
  </w:num>
  <w:num w:numId="16">
    <w:abstractNumId w:val="12"/>
  </w:num>
  <w:num w:numId="17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5879E6"/>
    <w:rsid w:val="000165DB"/>
    <w:rsid w:val="00042273"/>
    <w:rsid w:val="0004637A"/>
    <w:rsid w:val="0007629B"/>
    <w:rsid w:val="00081EF5"/>
    <w:rsid w:val="000C6639"/>
    <w:rsid w:val="000E3F36"/>
    <w:rsid w:val="0011405F"/>
    <w:rsid w:val="00126CE9"/>
    <w:rsid w:val="001444EE"/>
    <w:rsid w:val="00176FAD"/>
    <w:rsid w:val="001B5F41"/>
    <w:rsid w:val="001F51D5"/>
    <w:rsid w:val="0020630A"/>
    <w:rsid w:val="00214B31"/>
    <w:rsid w:val="0027692B"/>
    <w:rsid w:val="0027780D"/>
    <w:rsid w:val="002D69C3"/>
    <w:rsid w:val="002E03A2"/>
    <w:rsid w:val="003118C7"/>
    <w:rsid w:val="00347B2E"/>
    <w:rsid w:val="00351FFB"/>
    <w:rsid w:val="0038007F"/>
    <w:rsid w:val="004043CA"/>
    <w:rsid w:val="0042427D"/>
    <w:rsid w:val="0048467C"/>
    <w:rsid w:val="00485F6B"/>
    <w:rsid w:val="004A1962"/>
    <w:rsid w:val="004C525B"/>
    <w:rsid w:val="004C669E"/>
    <w:rsid w:val="004E7E7D"/>
    <w:rsid w:val="00505F72"/>
    <w:rsid w:val="005079EA"/>
    <w:rsid w:val="0052222B"/>
    <w:rsid w:val="00531196"/>
    <w:rsid w:val="005336B0"/>
    <w:rsid w:val="00544098"/>
    <w:rsid w:val="00557974"/>
    <w:rsid w:val="0056256D"/>
    <w:rsid w:val="005879E6"/>
    <w:rsid w:val="005A690E"/>
    <w:rsid w:val="005B4921"/>
    <w:rsid w:val="005C7AB2"/>
    <w:rsid w:val="0060054B"/>
    <w:rsid w:val="0064518B"/>
    <w:rsid w:val="006677D3"/>
    <w:rsid w:val="00695979"/>
    <w:rsid w:val="00697E0F"/>
    <w:rsid w:val="006B3FC6"/>
    <w:rsid w:val="006C041B"/>
    <w:rsid w:val="006C5F60"/>
    <w:rsid w:val="006D6C04"/>
    <w:rsid w:val="006E0C6F"/>
    <w:rsid w:val="006E42A1"/>
    <w:rsid w:val="007374A5"/>
    <w:rsid w:val="00766B63"/>
    <w:rsid w:val="007A16DE"/>
    <w:rsid w:val="007B1281"/>
    <w:rsid w:val="007B5C6F"/>
    <w:rsid w:val="007D2E63"/>
    <w:rsid w:val="007F44CB"/>
    <w:rsid w:val="00811596"/>
    <w:rsid w:val="00834AD3"/>
    <w:rsid w:val="00856347"/>
    <w:rsid w:val="00887449"/>
    <w:rsid w:val="0091111B"/>
    <w:rsid w:val="00921179"/>
    <w:rsid w:val="0092239E"/>
    <w:rsid w:val="00927383"/>
    <w:rsid w:val="009438AD"/>
    <w:rsid w:val="00951DC5"/>
    <w:rsid w:val="00962441"/>
    <w:rsid w:val="00965A48"/>
    <w:rsid w:val="009D4A95"/>
    <w:rsid w:val="009E0390"/>
    <w:rsid w:val="00A05486"/>
    <w:rsid w:val="00A34C7F"/>
    <w:rsid w:val="00A61862"/>
    <w:rsid w:val="00A849CD"/>
    <w:rsid w:val="00AB4994"/>
    <w:rsid w:val="00AF354A"/>
    <w:rsid w:val="00B058EB"/>
    <w:rsid w:val="00B24063"/>
    <w:rsid w:val="00B3641F"/>
    <w:rsid w:val="00B45C09"/>
    <w:rsid w:val="00B83827"/>
    <w:rsid w:val="00BC4C04"/>
    <w:rsid w:val="00BF6949"/>
    <w:rsid w:val="00C01017"/>
    <w:rsid w:val="00C873CD"/>
    <w:rsid w:val="00C96728"/>
    <w:rsid w:val="00CF73DA"/>
    <w:rsid w:val="00D02BE1"/>
    <w:rsid w:val="00D42B28"/>
    <w:rsid w:val="00D7403D"/>
    <w:rsid w:val="00D82C3F"/>
    <w:rsid w:val="00D861E9"/>
    <w:rsid w:val="00D932AC"/>
    <w:rsid w:val="00DB48C5"/>
    <w:rsid w:val="00DE1EFC"/>
    <w:rsid w:val="00E37782"/>
    <w:rsid w:val="00E45287"/>
    <w:rsid w:val="00E46EB5"/>
    <w:rsid w:val="00ED0E2A"/>
    <w:rsid w:val="00EE15B9"/>
    <w:rsid w:val="00EE670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879E6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E03A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A690E"/>
    <w:rPr>
      <w:color w:val="808080"/>
    </w:rPr>
  </w:style>
  <w:style w:type="table" w:styleId="TableGrid">
    <w:name w:val="Table Grid"/>
    <w:basedOn w:val="TableNormal"/>
    <w:rsid w:val="0020630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ListParagraphChar">
    <w:name w:val="List Paragraph Char"/>
    <w:basedOn w:val="DefaultParagraphFont"/>
    <w:link w:val="ListParagraph"/>
    <w:uiPriority w:val="34"/>
    <w:rsid w:val="0011405F"/>
  </w:style>
  <w:style w:type="paragraph" w:styleId="Header">
    <w:name w:val="header"/>
    <w:basedOn w:val="Normal"/>
    <w:link w:val="HeaderChar"/>
    <w:uiPriority w:val="99"/>
    <w:unhideWhenUsed/>
    <w:rsid w:val="00544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44098"/>
  </w:style>
  <w:style w:type="paragraph" w:styleId="Footer">
    <w:name w:val="footer"/>
    <w:basedOn w:val="Normal"/>
    <w:link w:val="FooterChar"/>
    <w:uiPriority w:val="99"/>
    <w:semiHidden/>
    <w:unhideWhenUsed/>
    <w:rsid w:val="0054409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44098"/>
  </w:style>
  <w:style w:type="paragraph" w:styleId="BalloonText">
    <w:name w:val="Balloon Text"/>
    <w:basedOn w:val="Normal"/>
    <w:link w:val="BalloonTextChar"/>
    <w:uiPriority w:val="99"/>
    <w:semiHidden/>
    <w:unhideWhenUsed/>
    <w:rsid w:val="005440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44098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5440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header" Target="header1.xml"/><Relationship Id="rId47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image" Target="media/image10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image" Target="media/image8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4.wmf"/><Relationship Id="rId49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header" Target="header2.xml"/><Relationship Id="rId48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365</Words>
  <Characters>208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mNhung Phan</dc:creator>
  <cp:lastModifiedBy>HP 6300 Pro</cp:lastModifiedBy>
  <cp:revision>2</cp:revision>
  <dcterms:created xsi:type="dcterms:W3CDTF">2019-04-10T03:52:00Z</dcterms:created>
  <dcterms:modified xsi:type="dcterms:W3CDTF">2019-04-10T03:52:00Z</dcterms:modified>
</cp:coreProperties>
</file>